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6" r:id="rId1"/>
  </p:sldMasterIdLst>
  <p:notesMasterIdLst>
    <p:notesMasterId r:id="rId30"/>
  </p:notesMasterIdLst>
  <p:sldIdLst>
    <p:sldId id="354" r:id="rId2"/>
    <p:sldId id="307" r:id="rId3"/>
    <p:sldId id="313" r:id="rId4"/>
    <p:sldId id="346" r:id="rId5"/>
    <p:sldId id="360" r:id="rId6"/>
    <p:sldId id="352" r:id="rId7"/>
    <p:sldId id="356" r:id="rId8"/>
    <p:sldId id="355" r:id="rId9"/>
    <p:sldId id="317" r:id="rId10"/>
    <p:sldId id="358" r:id="rId11"/>
    <p:sldId id="319" r:id="rId12"/>
    <p:sldId id="347" r:id="rId13"/>
    <p:sldId id="260" r:id="rId14"/>
    <p:sldId id="353" r:id="rId15"/>
    <p:sldId id="320" r:id="rId16"/>
    <p:sldId id="365" r:id="rId17"/>
    <p:sldId id="362" r:id="rId18"/>
    <p:sldId id="321" r:id="rId19"/>
    <p:sldId id="324" r:id="rId20"/>
    <p:sldId id="350" r:id="rId21"/>
    <p:sldId id="323" r:id="rId22"/>
    <p:sldId id="322" r:id="rId23"/>
    <p:sldId id="370" r:id="rId24"/>
    <p:sldId id="369" r:id="rId25"/>
    <p:sldId id="368" r:id="rId26"/>
    <p:sldId id="326" r:id="rId27"/>
    <p:sldId id="351" r:id="rId28"/>
    <p:sldId id="327" r:id="rId29"/>
  </p:sldIdLst>
  <p:sldSz cx="9144000" cy="5143500" type="screen16x9"/>
  <p:notesSz cx="6858000" cy="9144000"/>
  <p:embeddedFontLst>
    <p:embeddedFont>
      <p:font typeface="Cambria Math" panose="02040503050406030204" pitchFamily="18" charset="0"/>
      <p:regular r:id="rId31"/>
    </p:embeddedFont>
    <p:embeddedFont>
      <p:font typeface="Corbel" panose="020B0503020204020204" pitchFamily="34" charset="0"/>
      <p:regular r:id="rId32"/>
      <p:bold r:id="rId33"/>
      <p:italic r:id="rId34"/>
      <p:boldItalic r:id="rId35"/>
    </p:embeddedFont>
    <p:embeddedFont>
      <p:font typeface="Verdana" panose="020B0604030504040204" pitchFamily="34" charset="0"/>
      <p:regular r:id="rId36"/>
      <p:bold r:id="rId37"/>
      <p:italic r:id="rId38"/>
      <p:boldItalic r:id="rId39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4DBF8"/>
    <a:srgbClr val="E32B27"/>
    <a:srgbClr val="D2838C"/>
    <a:srgbClr val="E52928"/>
    <a:srgbClr val="32D8C0"/>
    <a:srgbClr val="BDF32E"/>
    <a:srgbClr val="AC489E"/>
    <a:srgbClr val="BCD71D"/>
    <a:srgbClr val="B9BC3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9064341A-4EE2-4885-B17D-4086B769AF5B}">
  <a:tblStyle styleId="{9064341A-4EE2-4885-B17D-4086B769AF5B}" styleName="Table_0">
    <a:wholeTbl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V>
        </a:tcBdr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0" d="100"/>
          <a:sy n="100" d="100"/>
        </p:scale>
        <p:origin x="874" y="67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9.fntdata"/><Relationship Id="rId21" Type="http://schemas.openxmlformats.org/officeDocument/2006/relationships/slide" Target="slides/slide20.xml"/><Relationship Id="rId34" Type="http://schemas.openxmlformats.org/officeDocument/2006/relationships/font" Target="fonts/font4.fntdata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2.fntdata"/><Relationship Id="rId37" Type="http://schemas.openxmlformats.org/officeDocument/2006/relationships/font" Target="fonts/font7.fntdata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6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font" Target="fonts/font5.fntdata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3.fntdata"/><Relationship Id="rId38" Type="http://schemas.openxmlformats.org/officeDocument/2006/relationships/font" Target="fonts/font8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800"/>
            <a:ext cx="6096299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62005134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" name="Shape 47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78" name="Shape 47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150888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A31983-C78F-4938-80AB-DFE263056CE7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35927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173355" y="182881"/>
            <a:ext cx="8793480" cy="4783454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2485" y="661782"/>
            <a:ext cx="7475220" cy="219456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5400" b="1" cap="all" baseline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82148" y="2902226"/>
            <a:ext cx="6575895" cy="1041124"/>
          </a:xfrm>
        </p:spPr>
        <p:txBody>
          <a:bodyPr>
            <a:normAutofit/>
          </a:bodyPr>
          <a:lstStyle>
            <a:lvl1pPr marL="0" indent="0" algn="ctr">
              <a:buNone/>
              <a:defRPr sz="1650">
                <a:solidFill>
                  <a:srgbClr val="FFFFFF"/>
                </a:solidFill>
              </a:defRPr>
            </a:lvl1pPr>
            <a:lvl2pPr marL="342900" indent="0" algn="ctr">
              <a:buNone/>
              <a:defRPr sz="1650"/>
            </a:lvl2pPr>
            <a:lvl3pPr marL="685800" indent="0" algn="ctr">
              <a:buNone/>
              <a:defRPr sz="165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9529D22-64F7-4397-8081-5E2C9066C0AF}" type="datetimeFigureOut">
              <a:rPr lang="en-US" smtClean="0"/>
              <a:t>12/1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4EBDE009-D06A-4216-AD70-58842FCFF11E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83995" y="2800350"/>
            <a:ext cx="61722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627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D28FA-A6BF-4BD6-A8B1-1BE22CD21552}" type="datetimeFigureOut">
              <a:rPr lang="vi-VN" smtClean="0"/>
              <a:t>Thứ Năm 19/12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D08B6F-415D-4683-97D9-5C0A89AC5C9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73950031"/>
      </p:ext>
    </p:extLst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571500"/>
            <a:ext cx="1743075" cy="40576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7250" y="571500"/>
            <a:ext cx="5572125" cy="40576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D28FA-A6BF-4BD6-A8B1-1BE22CD21552}" type="datetimeFigureOut">
              <a:rPr lang="vi-VN" smtClean="0"/>
              <a:t>Thứ Năm 19/12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D08B6F-415D-4683-97D9-5C0A89AC5C9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48475560"/>
      </p:ext>
    </p:extLst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B81AEB-06DF-4650-A999-7FA2789839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74733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Quote"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Shape 116"/>
          <p:cNvSpPr txBox="1">
            <a:spLocks noGrp="1"/>
          </p:cNvSpPr>
          <p:nvPr>
            <p:ph type="body" idx="1"/>
          </p:nvPr>
        </p:nvSpPr>
        <p:spPr>
          <a:xfrm>
            <a:off x="1519975" y="2161800"/>
            <a:ext cx="6104099" cy="819899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 algn="ctr" rtl="0">
              <a:spcBef>
                <a:spcPts val="0"/>
              </a:spcBef>
              <a:buSzPct val="100000"/>
              <a:defRPr sz="3000" i="1"/>
            </a:lvl1pPr>
            <a:lvl2pPr lvl="1" algn="ctr" rtl="0">
              <a:spcBef>
                <a:spcPts val="0"/>
              </a:spcBef>
              <a:buSzPct val="100000"/>
              <a:defRPr sz="3000" i="1"/>
            </a:lvl2pPr>
            <a:lvl3pPr lvl="2" algn="ctr" rtl="0">
              <a:spcBef>
                <a:spcPts val="0"/>
              </a:spcBef>
              <a:buSzPct val="100000"/>
              <a:defRPr sz="3000" i="1"/>
            </a:lvl3pPr>
            <a:lvl4pPr lvl="3" algn="ctr" rtl="0">
              <a:spcBef>
                <a:spcPts val="0"/>
              </a:spcBef>
              <a:buSzPct val="100000"/>
              <a:defRPr sz="3000" i="1"/>
            </a:lvl4pPr>
            <a:lvl5pPr lvl="4" algn="ctr" rtl="0">
              <a:spcBef>
                <a:spcPts val="0"/>
              </a:spcBef>
              <a:buSzPct val="100000"/>
              <a:defRPr sz="3000" i="1"/>
            </a:lvl5pPr>
            <a:lvl6pPr lvl="5" algn="ctr" rtl="0">
              <a:spcBef>
                <a:spcPts val="0"/>
              </a:spcBef>
              <a:buSzPct val="100000"/>
              <a:defRPr sz="3000" i="1"/>
            </a:lvl6pPr>
            <a:lvl7pPr lvl="6" algn="ctr" rtl="0">
              <a:spcBef>
                <a:spcPts val="0"/>
              </a:spcBef>
              <a:buSzPct val="100000"/>
              <a:defRPr sz="3000" i="1"/>
            </a:lvl7pPr>
            <a:lvl8pPr lvl="7" algn="ctr" rtl="0">
              <a:spcBef>
                <a:spcPts val="0"/>
              </a:spcBef>
              <a:buSzPct val="100000"/>
              <a:defRPr sz="3000" i="1"/>
            </a:lvl8pPr>
            <a:lvl9pPr lvl="8" algn="ctr">
              <a:spcBef>
                <a:spcPts val="0"/>
              </a:spcBef>
              <a:buSzPct val="100000"/>
              <a:defRPr sz="3000" i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033665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D28FA-A6BF-4BD6-A8B1-1BE22CD21552}" type="datetimeFigureOut">
              <a:rPr lang="vi-VN" smtClean="0"/>
              <a:t>Thứ Năm 19/12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D08B6F-415D-4683-97D9-5C0A89AC5C9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61577492"/>
      </p:ext>
    </p:extLst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9818" y="880181"/>
            <a:ext cx="7475220" cy="219456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5400" b="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82446" y="3115890"/>
            <a:ext cx="6576822" cy="1022855"/>
          </a:xfrm>
        </p:spPr>
        <p:txBody>
          <a:bodyPr anchor="t">
            <a:normAutofit/>
          </a:bodyPr>
          <a:lstStyle>
            <a:lvl1pPr marL="0" indent="0" algn="ctr">
              <a:buNone/>
              <a:defRPr sz="1650">
                <a:solidFill>
                  <a:schemeClr val="accent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D28FA-A6BF-4BD6-A8B1-1BE22CD21552}" type="datetimeFigureOut">
              <a:rPr lang="vi-VN" smtClean="0"/>
              <a:t>Thứ Năm 19/12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D08B6F-415D-4683-97D9-5C0A89AC5C96}" type="slidenum">
              <a:rPr lang="vi-VN" smtClean="0"/>
              <a:t>‹#›</a:t>
            </a:fld>
            <a:endParaRPr lang="vi-VN"/>
          </a:p>
        </p:txBody>
      </p:sp>
      <p:cxnSp>
        <p:nvCxnSpPr>
          <p:cNvPr id="7" name="Straight Connector 6"/>
          <p:cNvCxnSpPr/>
          <p:nvPr/>
        </p:nvCxnSpPr>
        <p:spPr>
          <a:xfrm>
            <a:off x="1485900" y="3015306"/>
            <a:ext cx="61722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7574098"/>
      </p:ext>
    </p:extLst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57250" y="1543049"/>
            <a:ext cx="3566160" cy="301752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709" y="1543050"/>
            <a:ext cx="3566160" cy="301752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D28FA-A6BF-4BD6-A8B1-1BE22CD21552}" type="datetimeFigureOut">
              <a:rPr lang="vi-VN" smtClean="0"/>
              <a:t>Thứ Năm 19/12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D08B6F-415D-4683-97D9-5C0A89AC5C9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34525921"/>
      </p:ext>
    </p:extLst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0" y="1501133"/>
            <a:ext cx="3566160" cy="58293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50" y="2041112"/>
            <a:ext cx="3566160" cy="25374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1880" y="1499274"/>
            <a:ext cx="3566160" cy="58293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1880" y="2039492"/>
            <a:ext cx="3566160" cy="2537460"/>
          </a:xfrm>
        </p:spPr>
        <p:txBody>
          <a:bodyPr/>
          <a:lstStyle>
            <a:lvl1pPr>
              <a:defRPr sz="165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D28FA-A6BF-4BD6-A8B1-1BE22CD21552}" type="datetimeFigureOut">
              <a:rPr lang="vi-VN" smtClean="0"/>
              <a:t>Thứ Năm 19/12/2024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D08B6F-415D-4683-97D9-5C0A89AC5C9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79250794"/>
      </p:ext>
    </p:extLst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D28FA-A6BF-4BD6-A8B1-1BE22CD21552}" type="datetimeFigureOut">
              <a:rPr lang="vi-VN" smtClean="0"/>
              <a:t>Thứ Năm 19/12/2024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D08B6F-415D-4683-97D9-5C0A89AC5C9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71297533"/>
      </p:ext>
    </p:extLst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D28FA-A6BF-4BD6-A8B1-1BE22CD21552}" type="datetimeFigureOut">
              <a:rPr lang="vi-VN" smtClean="0"/>
              <a:t>Thứ Năm 19/12/2024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D08B6F-415D-4683-97D9-5C0A89AC5C9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746893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822960"/>
            <a:ext cx="2948940" cy="130302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89119" y="822960"/>
            <a:ext cx="3909060" cy="349758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125980"/>
            <a:ext cx="2948940" cy="22631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75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D28FA-A6BF-4BD6-A8B1-1BE22CD21552}" type="datetimeFigureOut">
              <a:rPr lang="vi-VN" smtClean="0"/>
              <a:t>Thứ Năm 19/12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D08B6F-415D-4683-97D9-5C0A89AC5C9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27178462"/>
      </p:ext>
    </p:extLst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0" y="822960"/>
            <a:ext cx="2948940" cy="130302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3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59936" y="802385"/>
            <a:ext cx="4574286" cy="3600450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1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2125980"/>
            <a:ext cx="2948940" cy="216027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750"/>
              </a:spcBef>
              <a:buNone/>
              <a:defRPr sz="1275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D28FA-A6BF-4BD6-A8B1-1BE22CD21552}" type="datetimeFigureOut">
              <a:rPr lang="vi-VN" smtClean="0"/>
              <a:t>Thứ Năm 19/12/2024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D08B6F-415D-4683-97D9-5C0A89AC5C9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50370115"/>
      </p:ext>
    </p:extLst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173355" y="182881"/>
            <a:ext cx="8793480" cy="4783454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57250" y="457200"/>
            <a:ext cx="7406640" cy="10172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51" y="1543050"/>
            <a:ext cx="7404653" cy="30289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7247" y="4667871"/>
            <a:ext cx="1746806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accent1"/>
                </a:solidFill>
              </a:defRPr>
            </a:lvl1pPr>
          </a:lstStyle>
          <a:p>
            <a:fld id="{8A7D28FA-A6BF-4BD6-A8B1-1BE22CD21552}" type="datetimeFigureOut">
              <a:rPr lang="vi-VN" smtClean="0"/>
              <a:t>Thứ Năm 19/12/2024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61861" y="4667871"/>
            <a:ext cx="3538331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accent1"/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148" y="4667871"/>
            <a:ext cx="1279663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0BD08B6F-415D-4683-97D9-5C0A89AC5C9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596931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  <p:sldLayoutId id="2147483689" r:id="rId13"/>
  </p:sldLayoutIdLst>
  <p:hf sldNum="0"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171450" indent="-137160" algn="l" defTabSz="685800" rtl="0" eaLnBrk="1" latinLnBrk="0" hangingPunct="1">
        <a:lnSpc>
          <a:spcPct val="90000"/>
        </a:lnSpc>
        <a:spcBef>
          <a:spcPts val="1050"/>
        </a:spcBef>
        <a:buClr>
          <a:schemeClr val="accent1"/>
        </a:buClr>
        <a:buSzPct val="80000"/>
        <a:buFont typeface="Corbel" pitchFamily="34" charset="0"/>
        <a:buChar char="•"/>
        <a:defRPr sz="1650" kern="1200">
          <a:solidFill>
            <a:schemeClr val="accent1"/>
          </a:solidFill>
          <a:latin typeface="+mn-lt"/>
          <a:ea typeface="+mn-ea"/>
          <a:cs typeface="+mn-cs"/>
        </a:defRPr>
      </a:lvl1pPr>
      <a:lvl2pPr marL="34290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5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54864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350" kern="1200">
          <a:solidFill>
            <a:schemeClr val="accent1"/>
          </a:solidFill>
          <a:latin typeface="+mn-lt"/>
          <a:ea typeface="+mn-ea"/>
          <a:cs typeface="+mn-cs"/>
        </a:defRPr>
      </a:lvl3pPr>
      <a:lvl4pPr marL="75438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960120" indent="-13716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2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20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2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425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2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1650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2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1875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SzPct val="80000"/>
        <a:buFont typeface="Corbel" pitchFamily="34" charset="0"/>
        <a:buChar char="•"/>
        <a:defRPr sz="12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.JP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10" Type="http://schemas.openxmlformats.org/officeDocument/2006/relationships/image" Target="../media/image13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>
            <a:extLst>
              <a:ext uri="{FF2B5EF4-FFF2-40B4-BE49-F238E27FC236}">
                <a16:creationId xmlns:a16="http://schemas.microsoft.com/office/drawing/2014/main" id="{808FE81A-EECC-6A06-5E73-E705E3B762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0702" y="948185"/>
            <a:ext cx="939769" cy="934925"/>
          </a:xfrm>
          <a:prstGeom prst="rect">
            <a:avLst/>
          </a:prstGeom>
        </p:spPr>
      </p:pic>
      <p:pic>
        <p:nvPicPr>
          <p:cNvPr id="5" name="图片 6">
            <a:extLst>
              <a:ext uri="{FF2B5EF4-FFF2-40B4-BE49-F238E27FC236}">
                <a16:creationId xmlns:a16="http://schemas.microsoft.com/office/drawing/2014/main" id="{179A84FB-B928-3906-AB70-5A4ACF5AC5E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6340" y="632460"/>
            <a:ext cx="5593079" cy="3051547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F6297E4-D62F-619C-3EC6-0E8EDEBDFAD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0406" y="1504762"/>
            <a:ext cx="7266857" cy="3511258"/>
          </a:xfrm>
          <a:prstGeom prst="rect">
            <a:avLst/>
          </a:prstGeom>
        </p:spPr>
      </p:pic>
      <p:pic>
        <p:nvPicPr>
          <p:cNvPr id="7" name="图片 3">
            <a:extLst>
              <a:ext uri="{FF2B5EF4-FFF2-40B4-BE49-F238E27FC236}">
                <a16:creationId xmlns:a16="http://schemas.microsoft.com/office/drawing/2014/main" id="{93E7A293-9C00-B9F6-AD19-82ACF7E6963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0439" y="2825708"/>
            <a:ext cx="1659197" cy="1949267"/>
          </a:xfrm>
          <a:prstGeom prst="rect">
            <a:avLst/>
          </a:prstGeom>
        </p:spPr>
      </p:pic>
      <p:sp>
        <p:nvSpPr>
          <p:cNvPr id="8" name="同侧圆角矩形 7">
            <a:extLst>
              <a:ext uri="{FF2B5EF4-FFF2-40B4-BE49-F238E27FC236}">
                <a16:creationId xmlns:a16="http://schemas.microsoft.com/office/drawing/2014/main" id="{6AE08B31-184A-7F01-6A3B-F52C58AC3CCF}"/>
              </a:ext>
            </a:extLst>
          </p:cNvPr>
          <p:cNvSpPr/>
          <p:nvPr/>
        </p:nvSpPr>
        <p:spPr>
          <a:xfrm>
            <a:off x="4563835" y="3493374"/>
            <a:ext cx="3056635" cy="1281793"/>
          </a:xfrm>
          <a:prstGeom prst="round2SameRect">
            <a:avLst>
              <a:gd name="adj1" fmla="val 27691"/>
              <a:gd name="adj2" fmla="val 0"/>
            </a:avLst>
          </a:prstGeom>
          <a:solidFill>
            <a:srgbClr val="1357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EF38B9E9-F096-09F5-A7C5-EFF6893EE85A}"/>
              </a:ext>
            </a:extLst>
          </p:cNvPr>
          <p:cNvSpPr txBox="1"/>
          <p:nvPr/>
        </p:nvSpPr>
        <p:spPr>
          <a:xfrm>
            <a:off x="4649123" y="3925052"/>
            <a:ext cx="30566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GV</a:t>
            </a:r>
            <a:r>
              <a:rPr lang="en-US" altLang="zh-CN" sz="1800" b="1"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: LƯƠNG THÚY NGẦN</a:t>
            </a:r>
            <a:endParaRPr lang="zh-CN" altLang="en-US" sz="1800" b="1" dirty="0">
              <a:solidFill>
                <a:schemeClr val="bg1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0" name="文本框 14">
            <a:extLst>
              <a:ext uri="{FF2B5EF4-FFF2-40B4-BE49-F238E27FC236}">
                <a16:creationId xmlns:a16="http://schemas.microsoft.com/office/drawing/2014/main" id="{B69185CC-8E43-D6AE-A698-F6F980BCDB5F}"/>
              </a:ext>
            </a:extLst>
          </p:cNvPr>
          <p:cNvSpPr txBox="1"/>
          <p:nvPr/>
        </p:nvSpPr>
        <p:spPr>
          <a:xfrm>
            <a:off x="5311780" y="3593448"/>
            <a:ext cx="156031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050" b="1">
                <a:solidFill>
                  <a:schemeClr val="bg1"/>
                </a:solidFill>
              </a:rPr>
              <a:t>SỐ HỌC 6</a:t>
            </a:r>
            <a:endParaRPr lang="zh-CN" altLang="en-US" sz="135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678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75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75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250"/>
                            </p:stCondLst>
                            <p:childTnLst>
                              <p:par>
                                <p:cTn id="3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4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69A54E3-644A-D67F-2056-128DBC51CFD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862FA68-8460-B23A-E44E-A65311CA0719}"/>
                  </a:ext>
                </a:extLst>
              </p:cNvPr>
              <p:cNvSpPr txBox="1"/>
              <p:nvPr/>
            </p:nvSpPr>
            <p:spPr>
              <a:xfrm>
                <a:off x="413364" y="800134"/>
                <a:ext cx="3895592" cy="32690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nl-NL" sz="2800" b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 </a:t>
                </a:r>
                <a:r>
                  <a:rPr lang="en-US" sz="2800" b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r>
                  <a:rPr lang="vi-VN" sz="2800" b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endParaRPr lang="en-US" sz="2800" b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b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vi-VN" sz="2800" b="1" i="1" smtClean="0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𝐚</m:t>
                    </m:r>
                    <m:r>
                      <a:rPr lang="vi-VN" sz="2800" b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vi-VN" sz="28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𝐛</m:t>
                    </m:r>
                    <m:r>
                      <a:rPr lang="vi-VN" sz="2800" b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r>
                      <a:rPr lang="vi-VN" sz="28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𝐍</m:t>
                    </m:r>
                  </m:oMath>
                </a14:m>
                <a:r>
                  <a:rPr lang="vi-VN" sz="2800" b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𝐛</m:t>
                    </m:r>
                    <m:r>
                      <a:rPr lang="vi-VN" sz="2800" b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≠</m:t>
                    </m:r>
                    <m:r>
                      <a:rPr lang="vi-VN" sz="2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2800" b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sz="2800" b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b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a gọi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𝐚</m:t>
                        </m:r>
                      </m:num>
                      <m:den>
                        <m:r>
                          <a:rPr lang="en-US" sz="36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𝐛</m:t>
                        </m:r>
                      </m:den>
                    </m:f>
                  </m:oMath>
                </a14:m>
                <a:r>
                  <a:rPr lang="en-US" sz="2800" b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một phân số,</a:t>
                </a: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b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nl-NL" sz="2800" b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en-US" sz="2800" b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tử số (tử), </a:t>
                </a:r>
                <a:r>
                  <a:rPr lang="nl-NL" sz="2800" b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en-US" sz="2800" b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mẫu số (mẫu) của phân số.</a:t>
                </a:r>
                <a:endParaRPr lang="vi-VN" sz="28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862FA68-8460-B23A-E44E-A65311CA07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364" y="800134"/>
                <a:ext cx="3895592" cy="3269036"/>
              </a:xfrm>
              <a:prstGeom prst="rect">
                <a:avLst/>
              </a:prstGeom>
              <a:blipFill>
                <a:blip r:embed="rId2"/>
                <a:stretch>
                  <a:fillRect l="-3286" t="-1117" r="-2973" b="-40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025FD71-E9A9-6EBA-8439-6F8A1908F3AC}"/>
                  </a:ext>
                </a:extLst>
              </p:cNvPr>
              <p:cNvSpPr txBox="1"/>
              <p:nvPr/>
            </p:nvSpPr>
            <p:spPr>
              <a:xfrm>
                <a:off x="4943607" y="800134"/>
                <a:ext cx="3895591" cy="32690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Câu 3</a:t>
                </a:r>
                <a:r>
                  <a:rPr kumimoji="0" lang="vi-V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. </a:t>
                </a:r>
                <a:endParaRPr kumimoji="0" 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lvl="0">
                  <a:lnSpc>
                    <a:spcPct val="115000"/>
                  </a:lnSpc>
                  <a:spcAft>
                    <a:spcPts val="1000"/>
                  </a:spcAft>
                  <a:defRPr/>
                </a:pPr>
                <a:r>
                  <a:rPr kumimoji="0" 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Với </a:t>
                </a:r>
                <a14:m>
                  <m:oMath xmlns:m="http://schemas.openxmlformats.org/officeDocument/2006/math">
                    <m:r>
                      <a:rPr kumimoji="0" lang="vi-VN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𝐚</m:t>
                    </m:r>
                    <m:r>
                      <a:rPr kumimoji="0" lang="vi-VN" sz="2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,</m:t>
                    </m:r>
                    <m:r>
                      <a:rPr kumimoji="0" lang="vi-VN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𝐛</m:t>
                    </m:r>
                    <m:r>
                      <a:rPr kumimoji="0" lang="vi-VN" sz="2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∈</m:t>
                    </m:r>
                    <m:r>
                      <a:rPr kumimoji="0" lang="vi-VN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𝐙</m:t>
                    </m:r>
                  </m:oMath>
                </a14:m>
                <a:r>
                  <a:rPr kumimoji="0" lang="vi-V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𝐛</m:t>
                    </m:r>
                    <m:r>
                      <a:rPr kumimoji="0" lang="vi-VN" sz="28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≠</m:t>
                    </m:r>
                    <m:r>
                      <a:rPr kumimoji="0" lang="vi-VN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+mn-cs"/>
                      </a:rPr>
                      <m:t>𝟎</m:t>
                    </m:r>
                  </m:oMath>
                </a14:m>
                <a:r>
                  <a:rPr kumimoji="0" 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 </a:t>
                </a:r>
              </a:p>
              <a:p>
                <a:pPr lvl="0">
                  <a:lnSpc>
                    <a:spcPct val="115000"/>
                  </a:lnSpc>
                  <a:spcAft>
                    <a:spcPts val="1000"/>
                  </a:spcAft>
                  <a:defRPr/>
                </a:pPr>
                <a:r>
                  <a:rPr lang="en-US" sz="2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a gọi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𝐚</m:t>
                        </m:r>
                      </m:num>
                      <m:den>
                        <m:r>
                          <a:rPr lang="en-US" sz="36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𝐛</m:t>
                        </m:r>
                      </m:den>
                    </m:f>
                  </m:oMath>
                </a14:m>
                <a:r>
                  <a:rPr kumimoji="0" 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 là một phân số</a:t>
                </a:r>
                <a:r>
                  <a:rPr kumimoji="0" lang="vi-VN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, </a:t>
                </a:r>
                <a:endParaRPr kumimoji="0" 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lvl="0">
                  <a:lnSpc>
                    <a:spcPct val="115000"/>
                  </a:lnSpc>
                  <a:spcAft>
                    <a:spcPts val="1000"/>
                  </a:spcAft>
                  <a:defRPr/>
                </a:pPr>
                <a:r>
                  <a:rPr kumimoji="0" lang="en-US" sz="28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a là tử số (tử), b là mẫu số (mẫu) của phân số.</a:t>
                </a:r>
                <a:endParaRPr kumimoji="0" lang="vi-VN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025FD71-E9A9-6EBA-8439-6F8A1908F3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3607" y="800134"/>
                <a:ext cx="3895591" cy="3269036"/>
              </a:xfrm>
              <a:prstGeom prst="rect">
                <a:avLst/>
              </a:prstGeom>
              <a:blipFill>
                <a:blip r:embed="rId3"/>
                <a:stretch>
                  <a:fillRect l="-3286" t="-1117" r="-3130" b="-40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39A5792-BF43-AB45-B989-79B1367A5A26}"/>
              </a:ext>
            </a:extLst>
          </p:cNvPr>
          <p:cNvCxnSpPr/>
          <p:nvPr/>
        </p:nvCxnSpPr>
        <p:spPr>
          <a:xfrm>
            <a:off x="4572000" y="571500"/>
            <a:ext cx="0" cy="387096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83070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" y="287101"/>
            <a:ext cx="8793480" cy="148073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158240" y="2269374"/>
                <a:ext cx="6004560" cy="16638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4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 quả</a:t>
                </a:r>
                <a:r>
                  <a:rPr lang="en-US" sz="24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0 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Tử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,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); </a:t>
                </a: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	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−8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Tử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,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8)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8240" y="2269374"/>
                <a:ext cx="6004560" cy="1663853"/>
              </a:xfrm>
              <a:prstGeom prst="rect">
                <a:avLst/>
              </a:prstGeom>
              <a:blipFill>
                <a:blip r:embed="rId3"/>
                <a:stretch>
                  <a:fillRect l="-152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9463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561649C-BFFC-4A89-3587-C6C16075ABA7}"/>
              </a:ext>
            </a:extLst>
          </p:cNvPr>
          <p:cNvSpPr txBox="1"/>
          <p:nvPr/>
        </p:nvSpPr>
        <p:spPr>
          <a:xfrm>
            <a:off x="914400" y="304800"/>
            <a:ext cx="789432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1;</a:t>
            </a:r>
          </a:p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 của các phép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) 4 : 9               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-2) : 7            c) 8 : (-3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53DD314-3488-704F-1503-08EC67076E7C}"/>
                  </a:ext>
                </a:extLst>
              </p:cNvPr>
              <p:cNvSpPr txBox="1"/>
              <p:nvPr/>
            </p:nvSpPr>
            <p:spPr>
              <a:xfrm>
                <a:off x="1135501" y="2513248"/>
                <a:ext cx="888385" cy="7848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vi-VN" sz="2400" i="1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vi-VN" sz="2400" b="0" i="1" smtClean="0">
                          <a:latin typeface="Cambria Math" panose="02040503050406030204" pitchFamily="18" charset="0"/>
                        </a:rPr>
                        <m:t>)  </m:t>
                      </m:r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400" i="1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vi-VN" sz="2400" i="1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53DD314-3488-704F-1503-08EC67076E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5501" y="2513248"/>
                <a:ext cx="888385" cy="78483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BF52108-9DD9-8BE4-7C18-8BF394B12D61}"/>
                  </a:ext>
                </a:extLst>
              </p:cNvPr>
              <p:cNvSpPr txBox="1"/>
              <p:nvPr/>
            </p:nvSpPr>
            <p:spPr>
              <a:xfrm>
                <a:off x="3645594" y="2513937"/>
                <a:ext cx="1067921" cy="7848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vi-VN" sz="2400" i="1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vi-VN" sz="2400" b="0" i="1" smtClean="0">
                          <a:latin typeface="Cambria Math" panose="02040503050406030204" pitchFamily="18" charset="0"/>
                        </a:rPr>
                        <m:t>) </m:t>
                      </m:r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vi-VN" sz="2400" i="1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BF52108-9DD9-8BE4-7C18-8BF394B12D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5594" y="2513937"/>
                <a:ext cx="1067921" cy="78489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6C1042A-A4F5-10EA-4EF6-552ED00C6F44}"/>
                  </a:ext>
                </a:extLst>
              </p:cNvPr>
              <p:cNvSpPr txBox="1"/>
              <p:nvPr/>
            </p:nvSpPr>
            <p:spPr>
              <a:xfrm>
                <a:off x="6248400" y="2489389"/>
                <a:ext cx="954107" cy="7037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dirty="0"/>
                  <a:t>c)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vi-VN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28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6C1042A-A4F5-10EA-4EF6-552ED00C6F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0" y="2489389"/>
                <a:ext cx="954107" cy="703782"/>
              </a:xfrm>
              <a:prstGeom prst="rect">
                <a:avLst/>
              </a:prstGeom>
              <a:blipFill>
                <a:blip r:embed="rId4"/>
                <a:stretch>
                  <a:fillRect l="-9554" b="-344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44A0B978-C7A2-C55B-48EE-9BAFE5AD6714}"/>
              </a:ext>
            </a:extLst>
          </p:cNvPr>
          <p:cNvSpPr txBox="1"/>
          <p:nvPr/>
        </p:nvSpPr>
        <p:spPr>
          <a:xfrm>
            <a:off x="898257" y="2089279"/>
            <a:ext cx="11256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000" b="1">
                <a:solidFill>
                  <a:srgbClr val="FF0000"/>
                </a:solidFill>
              </a:rPr>
              <a:t>Kết quả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4503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8297" y="270727"/>
            <a:ext cx="3369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h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97ADBE7-4A6B-4D30-AF4F-299C264BB807}"/>
              </a:ext>
            </a:extLst>
          </p:cNvPr>
          <p:cNvSpPr/>
          <p:nvPr/>
        </p:nvSpPr>
        <p:spPr>
          <a:xfrm>
            <a:off x="3144033" y="3666726"/>
            <a:ext cx="2892410" cy="67687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Bạn Tròn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đú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201156" y="904616"/>
            <a:ext cx="4260207" cy="3085583"/>
            <a:chOff x="-2958" y="1762140"/>
            <a:chExt cx="4260207" cy="3085583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41D96164-8A79-484C-9D6D-B1F9E9004D3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958" y="3566484"/>
              <a:ext cx="1434987" cy="1281239"/>
            </a:xfrm>
            <a:prstGeom prst="rect">
              <a:avLst/>
            </a:prstGeom>
            <a:noFill/>
          </p:spPr>
        </p:pic>
        <p:sp>
          <p:nvSpPr>
            <p:cNvPr id="14" name="Cloud 13"/>
            <p:cNvSpPr/>
            <p:nvPr/>
          </p:nvSpPr>
          <p:spPr>
            <a:xfrm>
              <a:off x="8299" y="1762140"/>
              <a:ext cx="4248950" cy="2031908"/>
            </a:xfrm>
            <a:prstGeom prst="cloud">
              <a:avLst/>
            </a:prstGeom>
            <a:solidFill>
              <a:srgbClr val="F9D32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2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ọi</a:t>
              </a:r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r>
                <a:rPr lang="en-US"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có thể viết </a:t>
              </a:r>
              <a:r>
                <a:rPr lang="en-US" sz="2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ưới</a:t>
              </a:r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4930140" y="213360"/>
            <a:ext cx="4065563" cy="3453366"/>
            <a:chOff x="5463540" y="662940"/>
            <a:chExt cx="3597513" cy="2973306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3FCBC5D6-1942-44BE-A4F7-3F9525EB133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79502" y="2345095"/>
              <a:ext cx="1344528" cy="1291151"/>
            </a:xfrm>
            <a:prstGeom prst="rect">
              <a:avLst/>
            </a:prstGeom>
          </p:spPr>
        </p:pic>
        <p:sp>
          <p:nvSpPr>
            <p:cNvPr id="17" name="Cloud 16"/>
            <p:cNvSpPr/>
            <p:nvPr/>
          </p:nvSpPr>
          <p:spPr>
            <a:xfrm>
              <a:off x="5463540" y="662940"/>
              <a:ext cx="3597513" cy="1749449"/>
            </a:xfrm>
            <a:prstGeom prst="cloud">
              <a:avLst/>
            </a:prstGeom>
            <a:solidFill>
              <a:srgbClr val="6AC8F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2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o</a:t>
              </a:r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được!!</a:t>
              </a:r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!</a:t>
              </a:r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1FC340D-1FDF-5804-AE47-4F20F131786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2C9AB4BC-51F5-3B67-011E-B62A7E550B25}"/>
              </a:ext>
            </a:extLst>
          </p:cNvPr>
          <p:cNvSpPr txBox="1"/>
          <p:nvPr/>
        </p:nvSpPr>
        <p:spPr>
          <a:xfrm>
            <a:off x="1226820" y="853440"/>
            <a:ext cx="62788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2. HAI PHÂN SỐ BẰNG NHAU:</a:t>
            </a:r>
            <a:endParaRPr lang="vi-VN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3351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81700" y="467286"/>
            <a:ext cx="2979420" cy="229877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rcRect l="4343" b="45536"/>
          <a:stretch/>
        </p:blipFill>
        <p:spPr>
          <a:xfrm>
            <a:off x="156211" y="356413"/>
            <a:ext cx="6012180" cy="20210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6302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BCAD5A6-8382-8663-33AA-4F6DD6A6946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D1B4BCB-B325-AC1E-727C-961A02C639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81700" y="467286"/>
            <a:ext cx="2979420" cy="22987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70FCBCB-F77C-F60D-1DBC-2F88F259327B}"/>
                  </a:ext>
                </a:extLst>
              </p:cNvPr>
              <p:cNvSpPr txBox="1"/>
              <p:nvPr/>
            </p:nvSpPr>
            <p:spPr>
              <a:xfrm>
                <a:off x="448194" y="238886"/>
                <a:ext cx="4832466" cy="16539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Kết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8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HĐ1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			trên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70FCBCB-F77C-F60D-1DBC-2F88F25932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194" y="238886"/>
                <a:ext cx="4832466" cy="1653914"/>
              </a:xfrm>
              <a:prstGeom prst="rect">
                <a:avLst/>
              </a:prstGeom>
              <a:blipFill>
                <a:blip r:embed="rId3"/>
                <a:stretch>
                  <a:fillRect l="-2652" t="-3690" r="-631" b="-22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5890793-038E-67A5-5BB4-78104D8B409A}"/>
                  </a:ext>
                </a:extLst>
              </p:cNvPr>
              <p:cNvSpPr txBox="1"/>
              <p:nvPr/>
            </p:nvSpPr>
            <p:spPr>
              <a:xfrm flipH="1">
                <a:off x="451180" y="1988994"/>
                <a:ext cx="4222866" cy="10691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HĐ2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i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800" dirty="0"/>
                  <a:t> 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5890793-038E-67A5-5BB4-78104D8B40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51180" y="1988994"/>
                <a:ext cx="4222866" cy="1069139"/>
              </a:xfrm>
              <a:prstGeom prst="rect">
                <a:avLst/>
              </a:prstGeom>
              <a:blipFill>
                <a:blip r:embed="rId4"/>
                <a:stretch>
                  <a:fillRect l="-288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71F46A26-1557-72A3-52FF-BAD3EDE65453}"/>
              </a:ext>
            </a:extLst>
          </p:cNvPr>
          <p:cNvSpPr txBox="1"/>
          <p:nvPr/>
        </p:nvSpPr>
        <p:spPr>
          <a:xfrm>
            <a:off x="448194" y="3154327"/>
            <a:ext cx="76594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Nhận xét: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Hai phân số bằng nhau có cùng giá trị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6705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9152099-A21C-7417-9F30-0BCE902046D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07BFC85-28CE-7B0E-FEAA-DDAF8BBEF9C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6053" t="67941"/>
          <a:stretch/>
        </p:blipFill>
        <p:spPr>
          <a:xfrm>
            <a:off x="312419" y="282634"/>
            <a:ext cx="6720839" cy="131756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24E616E-89F3-7E74-F070-3D593EED6F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926" y="1600200"/>
            <a:ext cx="8494914" cy="944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3793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80554" y="1222037"/>
            <a:ext cx="54268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3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2359" y="1066800"/>
            <a:ext cx="2125981" cy="720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280554" y="1898703"/>
            <a:ext cx="4572000" cy="104361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tabLst>
                <a:tab pos="457200" algn="l"/>
              </a:tabLst>
            </a:pP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Đ4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2 . 10 = 5 . 4 = 20</a:t>
            </a:r>
          </a:p>
          <a:p>
            <a:pPr>
              <a:lnSpc>
                <a:spcPct val="115000"/>
              </a:lnSpc>
              <a:tabLst>
                <a:tab pos="457200" algn="l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1 . 9 = 3 . 3 = 9.</a:t>
            </a:r>
          </a:p>
        </p:txBody>
      </p:sp>
    </p:spTree>
    <p:extLst>
      <p:ext uri="{BB962C8B-B14F-4D97-AF65-F5344CB8AC3E}">
        <p14:creationId xmlns:p14="http://schemas.microsoft.com/office/powerpoint/2010/main" val="3142529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E1349AD-A6A2-E05F-6EE8-9748D39F8399}"/>
                  </a:ext>
                </a:extLst>
              </p:cNvPr>
              <p:cNvSpPr txBox="1"/>
              <p:nvPr/>
            </p:nvSpPr>
            <p:spPr>
              <a:xfrm>
                <a:off x="1645920" y="1144180"/>
                <a:ext cx="5852160" cy="163140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800" b="1">
                    <a:latin typeface="Times New Roman" pitchFamily="18" charset="0"/>
                    <a:cs typeface="Times New Roman" pitchFamily="18" charset="0"/>
                  </a:rPr>
                  <a:t>* Quy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tắc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err="1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800" b="1">
                    <a:latin typeface="Times New Roman" pitchFamily="18" charset="0"/>
                    <a:cs typeface="Times New Roman" pitchFamily="18" charset="0"/>
                  </a:rPr>
                  <a:t> số</a:t>
                </a:r>
              </a:p>
              <a:p>
                <a:r>
                  <a:rPr lang="en-US" sz="2800" b="1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vi-VN" sz="2800" b="1">
                    <a:latin typeface="Times New Roman" pitchFamily="18" charset="0"/>
                    <a:cs typeface="Times New Roman" pitchFamily="18" charset="0"/>
                  </a:rPr>
                  <a:t>		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𝐚</m:t>
                        </m:r>
                      </m:num>
                      <m:den>
                        <m:r>
                          <a:rPr lang="en-US" sz="36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𝐛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𝐜</m:t>
                        </m:r>
                      </m:num>
                      <m:den>
                        <m:r>
                          <a:rPr lang="en-US" sz="3600" b="1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𝐝</m:t>
                        </m:r>
                      </m:den>
                    </m:f>
                  </m:oMath>
                </a14:m>
                <a:r>
                  <a:rPr lang="en-US" sz="3600" b="1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nếu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a.d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b.c</a:t>
                </a:r>
                <a:endParaRPr lang="en-US" sz="28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        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E1349AD-A6A2-E05F-6EE8-9748D39F83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5920" y="1144180"/>
                <a:ext cx="5852160" cy="1631409"/>
              </a:xfrm>
              <a:prstGeom prst="rect">
                <a:avLst/>
              </a:prstGeom>
              <a:blipFill>
                <a:blip r:embed="rId2"/>
                <a:stretch>
                  <a:fillRect l="-2083" t="-4120" r="-114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8EF470AA-5123-127C-D82E-56168032E3B8}"/>
              </a:ext>
            </a:extLst>
          </p:cNvPr>
          <p:cNvSpPr txBox="1"/>
          <p:nvPr/>
        </p:nvSpPr>
        <p:spPr>
          <a:xfrm>
            <a:off x="1821181" y="3129628"/>
            <a:ext cx="12649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endParaRPr lang="en-US" sz="24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1C05244-33DC-A8AF-5E95-8AFC2A645213}"/>
              </a:ext>
            </a:extLst>
          </p:cNvPr>
          <p:cNvSpPr txBox="1"/>
          <p:nvPr/>
        </p:nvSpPr>
        <p:spPr>
          <a:xfrm>
            <a:off x="2955799" y="3129629"/>
            <a:ext cx="25610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                           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16DD955-63F8-F906-DAF9-8BD36484E1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45387"/>
              </p:ext>
            </p:extLst>
          </p:nvPr>
        </p:nvGraphicFramePr>
        <p:xfrm>
          <a:off x="3832308" y="2992909"/>
          <a:ext cx="114689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8720" imgH="393480" progId="Equation.DSMT4">
                  <p:embed/>
                </p:oleObj>
              </mc:Choice>
              <mc:Fallback>
                <p:oleObj name="Equation" r:id="rId3" imgW="55872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32308" y="2992909"/>
                        <a:ext cx="1146893" cy="808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8654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165437" y="1329690"/>
            <a:ext cx="4813126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</a:t>
            </a:r>
            <a:r>
              <a:rPr lang="en-US" sz="4400" b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  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SỐ</a:t>
            </a:r>
          </a:p>
        </p:txBody>
      </p:sp>
    </p:spTree>
    <p:extLst>
      <p:ext uri="{BB962C8B-B14F-4D97-AF65-F5344CB8AC3E}">
        <p14:creationId xmlns:p14="http://schemas.microsoft.com/office/powerpoint/2010/main" val="1881329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4CDF880-2A13-7D74-343A-6DE024EC97A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1A30421-7C04-00B1-71D5-A0970D408989}"/>
                  </a:ext>
                </a:extLst>
              </p:cNvPr>
              <p:cNvSpPr txBox="1"/>
              <p:nvPr/>
            </p:nvSpPr>
            <p:spPr>
              <a:xfrm>
                <a:off x="754863" y="397519"/>
                <a:ext cx="8042296" cy="18641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b="1" dirty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Luyện </a:t>
                </a:r>
                <a:r>
                  <a:rPr lang="en-US" sz="3200" b="1" dirty="0" err="1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3200" b="1" dirty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 2:   </a:t>
                </a:r>
              </a:p>
              <a:p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ặ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â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? </a:t>
                </a:r>
                <a:r>
                  <a:rPr lang="vi-VN" sz="3200">
                    <a:latin typeface="Times New Roman" pitchFamily="18" charset="0"/>
                    <a:cs typeface="Times New Roman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3600" b="0" i="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3600" b="0" i="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5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3600" dirty="0">
                    <a:latin typeface="Times New Roman" pitchFamily="18" charset="0"/>
                    <a:cs typeface="Times New Roman" pitchFamily="18" charset="0"/>
                  </a:rPr>
                  <a:t>                  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0" i="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 b="0" i="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4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 b="0" i="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        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1A30421-7C04-00B1-71D5-A0970D4089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863" y="397519"/>
                <a:ext cx="8042296" cy="1864100"/>
              </a:xfrm>
              <a:prstGeom prst="rect">
                <a:avLst/>
              </a:prstGeom>
              <a:blipFill>
                <a:blip r:embed="rId2"/>
                <a:stretch>
                  <a:fillRect l="-1971" t="-4575" b="-457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59D1245F-0EC8-D3FD-E956-8C14B6A282B0}"/>
              </a:ext>
            </a:extLst>
          </p:cNvPr>
          <p:cNvSpPr txBox="1"/>
          <p:nvPr/>
        </p:nvSpPr>
        <p:spPr>
          <a:xfrm>
            <a:off x="2610728" y="2869332"/>
            <a:ext cx="6359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ì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(-3) . (-15) = 5 . 9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45)                          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689B759-A44C-B7BA-DD3E-02128AD059F8}"/>
              </a:ext>
            </a:extLst>
          </p:cNvPr>
          <p:cNvSpPr txBox="1"/>
          <p:nvPr/>
        </p:nvSpPr>
        <p:spPr>
          <a:xfrm>
            <a:off x="2279652" y="3726033"/>
            <a:ext cx="61864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ì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(-1) . 4 = (-4) . 1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4)                          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D674F12-5848-9239-7DED-07BD2BE7A254}"/>
              </a:ext>
            </a:extLst>
          </p:cNvPr>
          <p:cNvSpPr txBox="1"/>
          <p:nvPr/>
        </p:nvSpPr>
        <p:spPr>
          <a:xfrm>
            <a:off x="1172454" y="2281125"/>
            <a:ext cx="14382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7C0365E-A748-45C8-8382-F68354DE334C}"/>
                  </a:ext>
                </a:extLst>
              </p:cNvPr>
              <p:cNvSpPr txBox="1"/>
              <p:nvPr/>
            </p:nvSpPr>
            <p:spPr>
              <a:xfrm>
                <a:off x="484873" y="2722111"/>
                <a:ext cx="2224076" cy="8792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3200">
                    <a:latin typeface="Times New Roman" pitchFamily="18" charset="0"/>
                    <a:cs typeface="Times New Roman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3600" b="0" i="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3600" b="0" i="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5</m:t>
                        </m:r>
                      </m:den>
                    </m:f>
                  </m:oMath>
                </a14:m>
                <a:endParaRPr lang="vi-VN" sz="360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7C0365E-A748-45C8-8382-F68354DE33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873" y="2722111"/>
                <a:ext cx="2224076" cy="879215"/>
              </a:xfrm>
              <a:prstGeom prst="rect">
                <a:avLst/>
              </a:prstGeom>
              <a:blipFill>
                <a:blip r:embed="rId3"/>
                <a:stretch>
                  <a:fillRect l="-7143" b="-111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FB14C1F-F6DF-92DE-4EA8-BF0BB851F1D6}"/>
                  </a:ext>
                </a:extLst>
              </p:cNvPr>
              <p:cNvSpPr txBox="1"/>
              <p:nvPr/>
            </p:nvSpPr>
            <p:spPr>
              <a:xfrm>
                <a:off x="484873" y="3582244"/>
                <a:ext cx="1904074" cy="8746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600" b="0" i="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 b="0" i="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4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 b="0" i="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vi-VN" sz="360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FB14C1F-F6DF-92DE-4EA8-BF0BB851F1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873" y="3582244"/>
                <a:ext cx="1904074" cy="874663"/>
              </a:xfrm>
              <a:prstGeom prst="rect">
                <a:avLst/>
              </a:prstGeom>
              <a:blipFill>
                <a:blip r:embed="rId4"/>
                <a:stretch>
                  <a:fillRect l="-8333" b="-1118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2901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  <p:bldP spid="16" grpId="0"/>
      <p:bldP spid="3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33405201"/>
                  </p:ext>
                </p:extLst>
              </p:nvPr>
            </p:nvGraphicFramePr>
            <p:xfrm>
              <a:off x="485946" y="990022"/>
              <a:ext cx="8067504" cy="3771011"/>
            </p:xfrm>
            <a:graphic>
              <a:graphicData uri="http://schemas.openxmlformats.org/drawingml/2006/table">
                <a:tbl>
                  <a:tblPr firstRow="1" bandRow="1">
                    <a:tableStyleId>{9064341A-4EE2-4885-B17D-4086B769AF5B}</a:tableStyleId>
                  </a:tblPr>
                  <a:tblGrid>
                    <a:gridCol w="2016876">
                      <a:extLst>
                        <a:ext uri="{9D8B030D-6E8A-4147-A177-3AD203B41FA5}">
                          <a16:colId xmlns:a16="http://schemas.microsoft.com/office/drawing/2014/main" val="3406227037"/>
                        </a:ext>
                      </a:extLst>
                    </a:gridCol>
                    <a:gridCol w="2016876">
                      <a:extLst>
                        <a:ext uri="{9D8B030D-6E8A-4147-A177-3AD203B41FA5}">
                          <a16:colId xmlns:a16="http://schemas.microsoft.com/office/drawing/2014/main" val="3184394351"/>
                        </a:ext>
                      </a:extLst>
                    </a:gridCol>
                    <a:gridCol w="2016876">
                      <a:extLst>
                        <a:ext uri="{9D8B030D-6E8A-4147-A177-3AD203B41FA5}">
                          <a16:colId xmlns:a16="http://schemas.microsoft.com/office/drawing/2014/main" val="3958687051"/>
                        </a:ext>
                      </a:extLst>
                    </a:gridCol>
                    <a:gridCol w="2016876">
                      <a:extLst>
                        <a:ext uri="{9D8B030D-6E8A-4147-A177-3AD203B41FA5}">
                          <a16:colId xmlns:a16="http://schemas.microsoft.com/office/drawing/2014/main" val="402136105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ân</a:t>
                          </a:r>
                          <a:r>
                            <a:rPr lang="en-US" sz="2800" b="1" baseline="0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endParaRPr lang="en-US" sz="2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ọc</a:t>
                          </a:r>
                          <a:r>
                            <a:rPr lang="en-US" sz="2800" b="1" baseline="0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en-US" sz="2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ử</a:t>
                          </a:r>
                          <a:r>
                            <a:rPr lang="en-US" sz="2800" b="1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endParaRPr lang="en-US" sz="2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ẫu</a:t>
                          </a:r>
                          <a:r>
                            <a:rPr lang="en-US" sz="2800" b="1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endParaRPr lang="en-US" sz="2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2113611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8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b="1" i="1" smtClean="0">
                                        <a:latin typeface="Cambria Math" panose="02040503050406030204" pitchFamily="18" charset="0"/>
                                      </a:rPr>
                                      <m:t>𝟓</m:t>
                                    </m:r>
                                  </m:num>
                                  <m:den>
                                    <m:r>
                                      <a:rPr lang="en-US" sz="2800" b="1" i="1" smtClean="0">
                                        <a:latin typeface="Cambria Math" panose="02040503050406030204" pitchFamily="18" charset="0"/>
                                      </a:rPr>
                                      <m:t>𝟕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163314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8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b="1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800" b="1" i="1" smtClean="0">
                                        <a:latin typeface="Cambria Math" panose="02040503050406030204" pitchFamily="18" charset="0"/>
                                      </a:rPr>
                                      <m:t>𝟔</m:t>
                                    </m:r>
                                  </m:num>
                                  <m:den>
                                    <m:r>
                                      <a:rPr lang="en-US" sz="2800" b="1" i="1" smtClean="0">
                                        <a:latin typeface="Cambria Math" panose="02040503050406030204" pitchFamily="18" charset="0"/>
                                      </a:rPr>
                                      <m:t>𝟏𝟏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503849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â</a:t>
                          </a:r>
                          <a:r>
                            <a:rPr lang="en-US" sz="28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</a:t>
                          </a:r>
                          <a:r>
                            <a:rPr lang="en-US" sz="2800" b="1" baseline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ai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ần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a</a:t>
                          </a:r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0237642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9325328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33405201"/>
                  </p:ext>
                </p:extLst>
              </p:nvPr>
            </p:nvGraphicFramePr>
            <p:xfrm>
              <a:off x="485946" y="990022"/>
              <a:ext cx="8067504" cy="3771011"/>
            </p:xfrm>
            <a:graphic>
              <a:graphicData uri="http://schemas.openxmlformats.org/drawingml/2006/table">
                <a:tbl>
                  <a:tblPr firstRow="1" bandRow="1">
                    <a:tableStyleId>{9064341A-4EE2-4885-B17D-4086B769AF5B}</a:tableStyleId>
                  </a:tblPr>
                  <a:tblGrid>
                    <a:gridCol w="2016876">
                      <a:extLst>
                        <a:ext uri="{9D8B030D-6E8A-4147-A177-3AD203B41FA5}">
                          <a16:colId xmlns:a16="http://schemas.microsoft.com/office/drawing/2014/main" val="3406227037"/>
                        </a:ext>
                      </a:extLst>
                    </a:gridCol>
                    <a:gridCol w="2016876">
                      <a:extLst>
                        <a:ext uri="{9D8B030D-6E8A-4147-A177-3AD203B41FA5}">
                          <a16:colId xmlns:a16="http://schemas.microsoft.com/office/drawing/2014/main" val="3184394351"/>
                        </a:ext>
                      </a:extLst>
                    </a:gridCol>
                    <a:gridCol w="2016876">
                      <a:extLst>
                        <a:ext uri="{9D8B030D-6E8A-4147-A177-3AD203B41FA5}">
                          <a16:colId xmlns:a16="http://schemas.microsoft.com/office/drawing/2014/main" val="3958687051"/>
                        </a:ext>
                      </a:extLst>
                    </a:gridCol>
                    <a:gridCol w="2016876">
                      <a:extLst>
                        <a:ext uri="{9D8B030D-6E8A-4147-A177-3AD203B41FA5}">
                          <a16:colId xmlns:a16="http://schemas.microsoft.com/office/drawing/2014/main" val="4021361051"/>
                        </a:ext>
                      </a:extLst>
                    </a:gridCol>
                  </a:tblGrid>
                  <a:tr h="5181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ân</a:t>
                          </a:r>
                          <a:r>
                            <a:rPr lang="en-US" sz="2800" b="1" baseline="0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endParaRPr lang="en-US" sz="2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ọc</a:t>
                          </a:r>
                          <a:r>
                            <a:rPr lang="en-US" sz="2800" b="1" baseline="0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en-US" sz="2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ử</a:t>
                          </a:r>
                          <a:r>
                            <a:rPr lang="en-US" sz="2800" b="1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endParaRPr lang="en-US" sz="2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ẫu</a:t>
                          </a:r>
                          <a:r>
                            <a:rPr lang="en-US" sz="2800" b="1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endParaRPr lang="en-US" sz="2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21136110"/>
                      </a:ext>
                    </a:extLst>
                  </a:tr>
                  <a:tr h="899541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>
                          <a:blip r:embed="rId2"/>
                          <a:stretch>
                            <a:fillRect l="-302" t="-64189" r="-300604" b="-27973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1633142"/>
                      </a:ext>
                    </a:extLst>
                  </a:tr>
                  <a:tr h="890270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>
                          <a:blip r:embed="rId2"/>
                          <a:stretch>
                            <a:fillRect l="-302" t="-166438" r="-300604" b="-1835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50384976"/>
                      </a:ext>
                    </a:extLst>
                  </a:tr>
                  <a:tr h="9448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â</a:t>
                          </a:r>
                          <a:r>
                            <a:rPr lang="en-US" sz="28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</a:t>
                          </a:r>
                          <a:r>
                            <a:rPr lang="en-US" sz="2800" b="1" baseline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ai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ần</a:t>
                          </a:r>
                          <a:r>
                            <a:rPr lang="en-US" sz="28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a</a:t>
                          </a:r>
                          <a:endParaRPr lang="en-US" sz="28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02376421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?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9325328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" name="TextBox 2"/>
          <p:cNvSpPr txBox="1"/>
          <p:nvPr/>
        </p:nvSpPr>
        <p:spPr>
          <a:xfrm>
            <a:off x="817416" y="276302"/>
            <a:ext cx="74045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.1(SGK- trang 8) Hoàn </a:t>
            </a:r>
            <a:r>
              <a:rPr lang="en-US" sz="2800" b="1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ảng sau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92519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81144388"/>
                  </p:ext>
                </p:extLst>
              </p:nvPr>
            </p:nvGraphicFramePr>
            <p:xfrm>
              <a:off x="648738" y="830002"/>
              <a:ext cx="7741920" cy="3359277"/>
            </p:xfrm>
            <a:graphic>
              <a:graphicData uri="http://schemas.openxmlformats.org/drawingml/2006/table">
                <a:tbl>
                  <a:tblPr firstRow="1" bandRow="1">
                    <a:tableStyleId>{9064341A-4EE2-4885-B17D-4086B769AF5B}</a:tableStyleId>
                  </a:tblPr>
                  <a:tblGrid>
                    <a:gridCol w="1935480">
                      <a:extLst>
                        <a:ext uri="{9D8B030D-6E8A-4147-A177-3AD203B41FA5}">
                          <a16:colId xmlns:a16="http://schemas.microsoft.com/office/drawing/2014/main" val="3406227037"/>
                        </a:ext>
                      </a:extLst>
                    </a:gridCol>
                    <a:gridCol w="1935480">
                      <a:extLst>
                        <a:ext uri="{9D8B030D-6E8A-4147-A177-3AD203B41FA5}">
                          <a16:colId xmlns:a16="http://schemas.microsoft.com/office/drawing/2014/main" val="3184394351"/>
                        </a:ext>
                      </a:extLst>
                    </a:gridCol>
                    <a:gridCol w="1935480">
                      <a:extLst>
                        <a:ext uri="{9D8B030D-6E8A-4147-A177-3AD203B41FA5}">
                          <a16:colId xmlns:a16="http://schemas.microsoft.com/office/drawing/2014/main" val="3958687051"/>
                        </a:ext>
                      </a:extLst>
                    </a:gridCol>
                    <a:gridCol w="1935480">
                      <a:extLst>
                        <a:ext uri="{9D8B030D-6E8A-4147-A177-3AD203B41FA5}">
                          <a16:colId xmlns:a16="http://schemas.microsoft.com/office/drawing/2014/main" val="402136105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ân</a:t>
                          </a:r>
                          <a:r>
                            <a:rPr lang="en-US" sz="2800" b="1" baseline="0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endParaRPr lang="en-US" sz="2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ọc</a:t>
                          </a:r>
                          <a:r>
                            <a:rPr lang="en-US" sz="2800" b="1" baseline="0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en-US" sz="2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ử</a:t>
                          </a:r>
                          <a:r>
                            <a:rPr lang="en-US" sz="2800" b="1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endParaRPr lang="en-US" sz="2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ẫu</a:t>
                          </a:r>
                          <a:r>
                            <a:rPr lang="en-US" sz="2800" b="1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endParaRPr lang="en-US" sz="2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2113611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</a:t>
                          </a:r>
                          <a:r>
                            <a:rPr lang="en-US" sz="240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ăm</a:t>
                          </a:r>
                          <a:r>
                            <a:rPr lang="en-US" sz="2400" baseline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ần</a:t>
                          </a:r>
                          <a:r>
                            <a:rPr lang="en-US" sz="2400" baseline="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ảy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163314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−6</m:t>
                                    </m:r>
                                  </m:num>
                                  <m:den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503849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â</a:t>
                          </a:r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</a:t>
                          </a:r>
                          <a:r>
                            <a:rPr lang="en-US" sz="2400" baseline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ai</a:t>
                          </a:r>
                          <a:r>
                            <a:rPr lang="en-US" sz="24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ần</a:t>
                          </a:r>
                          <a:r>
                            <a:rPr lang="en-US" sz="2400" baseline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ba</a:t>
                          </a:r>
                          <a:endParaRPr 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0237642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93253287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81144388"/>
                  </p:ext>
                </p:extLst>
              </p:nvPr>
            </p:nvGraphicFramePr>
            <p:xfrm>
              <a:off x="648738" y="830002"/>
              <a:ext cx="7741920" cy="3359277"/>
            </p:xfrm>
            <a:graphic>
              <a:graphicData uri="http://schemas.openxmlformats.org/drawingml/2006/table">
                <a:tbl>
                  <a:tblPr firstRow="1" bandRow="1">
                    <a:tableStyleId>{9064341A-4EE2-4885-B17D-4086B769AF5B}</a:tableStyleId>
                  </a:tblPr>
                  <a:tblGrid>
                    <a:gridCol w="1935480">
                      <a:extLst>
                        <a:ext uri="{9D8B030D-6E8A-4147-A177-3AD203B41FA5}">
                          <a16:colId xmlns:a16="http://schemas.microsoft.com/office/drawing/2014/main" val="3406227037"/>
                        </a:ext>
                      </a:extLst>
                    </a:gridCol>
                    <a:gridCol w="1935480">
                      <a:extLst>
                        <a:ext uri="{9D8B030D-6E8A-4147-A177-3AD203B41FA5}">
                          <a16:colId xmlns:a16="http://schemas.microsoft.com/office/drawing/2014/main" val="3184394351"/>
                        </a:ext>
                      </a:extLst>
                    </a:gridCol>
                    <a:gridCol w="1935480">
                      <a:extLst>
                        <a:ext uri="{9D8B030D-6E8A-4147-A177-3AD203B41FA5}">
                          <a16:colId xmlns:a16="http://schemas.microsoft.com/office/drawing/2014/main" val="3958687051"/>
                        </a:ext>
                      </a:extLst>
                    </a:gridCol>
                    <a:gridCol w="1935480">
                      <a:extLst>
                        <a:ext uri="{9D8B030D-6E8A-4147-A177-3AD203B41FA5}">
                          <a16:colId xmlns:a16="http://schemas.microsoft.com/office/drawing/2014/main" val="4021361051"/>
                        </a:ext>
                      </a:extLst>
                    </a:gridCol>
                  </a:tblGrid>
                  <a:tr h="5181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ân</a:t>
                          </a:r>
                          <a:r>
                            <a:rPr lang="en-US" sz="2800" b="1" baseline="0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endParaRPr lang="en-US" sz="2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ọc</a:t>
                          </a:r>
                          <a:r>
                            <a:rPr lang="en-US" sz="2800" b="1" baseline="0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en-US" sz="2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ử</a:t>
                          </a:r>
                          <a:r>
                            <a:rPr lang="en-US" sz="2800" b="1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endParaRPr lang="en-US" sz="2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ẫu</a:t>
                          </a:r>
                          <a:r>
                            <a:rPr lang="en-US" sz="2800" b="1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endParaRPr lang="en-US" sz="2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21136110"/>
                      </a:ext>
                    </a:extLst>
                  </a:tr>
                  <a:tr h="784733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>
                          <a:blip r:embed="rId2"/>
                          <a:stretch>
                            <a:fillRect l="-314" t="-73643" r="-300000" b="-2790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</a:t>
                          </a:r>
                          <a:r>
                            <a:rPr lang="en-US" sz="240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ăm</a:t>
                          </a:r>
                          <a:r>
                            <a:rPr lang="en-US" sz="2400" baseline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ần</a:t>
                          </a:r>
                          <a:r>
                            <a:rPr lang="en-US" sz="2400" baseline="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ảy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1633142"/>
                      </a:ext>
                    </a:extLst>
                  </a:tr>
                  <a:tr h="776224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>
                          <a:blip r:embed="rId2"/>
                          <a:stretch>
                            <a:fillRect l="-314" t="-175000" r="-300000" b="-1812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50384976"/>
                      </a:ext>
                    </a:extLst>
                  </a:tr>
                  <a:tr h="822960"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â</a:t>
                          </a:r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</a:t>
                          </a:r>
                          <a:r>
                            <a:rPr lang="en-US" sz="2400" baseline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ai</a:t>
                          </a:r>
                          <a:r>
                            <a:rPr lang="en-US" sz="24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ần</a:t>
                          </a:r>
                          <a:r>
                            <a:rPr lang="en-US" sz="2400" baseline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ba</a:t>
                          </a:r>
                          <a:endParaRPr 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02376421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9325328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29FB6A60-4218-58FD-7913-B1C9EE662452}"/>
              </a:ext>
            </a:extLst>
          </p:cNvPr>
          <p:cNvSpPr txBox="1"/>
          <p:nvPr/>
        </p:nvSpPr>
        <p:spPr>
          <a:xfrm>
            <a:off x="817416" y="139142"/>
            <a:ext cx="74045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.1(SGK- trang 8) Hoàn </a:t>
            </a:r>
            <a:r>
              <a:rPr lang="en-US" sz="2800" b="1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ảng sau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057352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7D6EC18-EF9E-8018-6763-43068E7D7BB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9F33C519-68D0-2996-CB1B-F6548DD9DC3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88917508"/>
                  </p:ext>
                </p:extLst>
              </p:nvPr>
            </p:nvGraphicFramePr>
            <p:xfrm>
              <a:off x="648738" y="830002"/>
              <a:ext cx="7741920" cy="3406013"/>
            </p:xfrm>
            <a:graphic>
              <a:graphicData uri="http://schemas.openxmlformats.org/drawingml/2006/table">
                <a:tbl>
                  <a:tblPr firstRow="1" bandRow="1">
                    <a:tableStyleId>{9064341A-4EE2-4885-B17D-4086B769AF5B}</a:tableStyleId>
                  </a:tblPr>
                  <a:tblGrid>
                    <a:gridCol w="1935480">
                      <a:extLst>
                        <a:ext uri="{9D8B030D-6E8A-4147-A177-3AD203B41FA5}">
                          <a16:colId xmlns:a16="http://schemas.microsoft.com/office/drawing/2014/main" val="3406227037"/>
                        </a:ext>
                      </a:extLst>
                    </a:gridCol>
                    <a:gridCol w="1935480">
                      <a:extLst>
                        <a:ext uri="{9D8B030D-6E8A-4147-A177-3AD203B41FA5}">
                          <a16:colId xmlns:a16="http://schemas.microsoft.com/office/drawing/2014/main" val="3184394351"/>
                        </a:ext>
                      </a:extLst>
                    </a:gridCol>
                    <a:gridCol w="1935480">
                      <a:extLst>
                        <a:ext uri="{9D8B030D-6E8A-4147-A177-3AD203B41FA5}">
                          <a16:colId xmlns:a16="http://schemas.microsoft.com/office/drawing/2014/main" val="3958687051"/>
                        </a:ext>
                      </a:extLst>
                    </a:gridCol>
                    <a:gridCol w="1935480">
                      <a:extLst>
                        <a:ext uri="{9D8B030D-6E8A-4147-A177-3AD203B41FA5}">
                          <a16:colId xmlns:a16="http://schemas.microsoft.com/office/drawing/2014/main" val="402136105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ân</a:t>
                          </a:r>
                          <a:r>
                            <a:rPr lang="en-US" sz="2800" b="1" baseline="0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endParaRPr lang="en-US" sz="2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ọc</a:t>
                          </a:r>
                          <a:r>
                            <a:rPr lang="en-US" sz="2800" b="1" baseline="0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en-US" sz="2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ử</a:t>
                          </a:r>
                          <a:r>
                            <a:rPr lang="en-US" sz="2800" b="1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endParaRPr lang="en-US" sz="2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ẫu</a:t>
                          </a:r>
                          <a:r>
                            <a:rPr lang="en-US" sz="2800" b="1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endParaRPr lang="en-US" sz="2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2113611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</a:t>
                          </a:r>
                          <a:r>
                            <a:rPr lang="en-US" sz="240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ăm</a:t>
                          </a:r>
                          <a:r>
                            <a:rPr lang="en-US" sz="2400" baseline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ần</a:t>
                          </a:r>
                          <a:r>
                            <a:rPr lang="en-US" sz="2400" baseline="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ảy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163314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−6</m:t>
                                    </m:r>
                                  </m:num>
                                  <m:den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â</a:t>
                          </a:r>
                          <a:r>
                            <a:rPr lang="en-US" sz="240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</a:t>
                          </a:r>
                          <a:r>
                            <a:rPr lang="en-US" sz="2400" baseline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áu</a:t>
                          </a:r>
                          <a:r>
                            <a:rPr lang="en-US" sz="2400" baseline="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ần</a:t>
                          </a:r>
                          <a:r>
                            <a:rPr lang="en-US" sz="2400" baseline="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ười</a:t>
                          </a:r>
                          <a:r>
                            <a:rPr lang="en-US" sz="2400" baseline="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ột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 6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503849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â</a:t>
                          </a:r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</a:t>
                          </a:r>
                          <a:r>
                            <a:rPr lang="en-US" sz="2400" baseline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ai</a:t>
                          </a:r>
                          <a:r>
                            <a:rPr lang="en-US" sz="24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ần</a:t>
                          </a:r>
                          <a:r>
                            <a:rPr lang="en-US" sz="2400" baseline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ba</a:t>
                          </a:r>
                          <a:endParaRPr 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0237642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93253287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9F33C519-68D0-2996-CB1B-F6548DD9DC3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88917508"/>
                  </p:ext>
                </p:extLst>
              </p:nvPr>
            </p:nvGraphicFramePr>
            <p:xfrm>
              <a:off x="648738" y="830002"/>
              <a:ext cx="7741920" cy="3406013"/>
            </p:xfrm>
            <a:graphic>
              <a:graphicData uri="http://schemas.openxmlformats.org/drawingml/2006/table">
                <a:tbl>
                  <a:tblPr firstRow="1" bandRow="1">
                    <a:tableStyleId>{9064341A-4EE2-4885-B17D-4086B769AF5B}</a:tableStyleId>
                  </a:tblPr>
                  <a:tblGrid>
                    <a:gridCol w="1935480">
                      <a:extLst>
                        <a:ext uri="{9D8B030D-6E8A-4147-A177-3AD203B41FA5}">
                          <a16:colId xmlns:a16="http://schemas.microsoft.com/office/drawing/2014/main" val="3406227037"/>
                        </a:ext>
                      </a:extLst>
                    </a:gridCol>
                    <a:gridCol w="1935480">
                      <a:extLst>
                        <a:ext uri="{9D8B030D-6E8A-4147-A177-3AD203B41FA5}">
                          <a16:colId xmlns:a16="http://schemas.microsoft.com/office/drawing/2014/main" val="3184394351"/>
                        </a:ext>
                      </a:extLst>
                    </a:gridCol>
                    <a:gridCol w="1935480">
                      <a:extLst>
                        <a:ext uri="{9D8B030D-6E8A-4147-A177-3AD203B41FA5}">
                          <a16:colId xmlns:a16="http://schemas.microsoft.com/office/drawing/2014/main" val="3958687051"/>
                        </a:ext>
                      </a:extLst>
                    </a:gridCol>
                    <a:gridCol w="1935480">
                      <a:extLst>
                        <a:ext uri="{9D8B030D-6E8A-4147-A177-3AD203B41FA5}">
                          <a16:colId xmlns:a16="http://schemas.microsoft.com/office/drawing/2014/main" val="4021361051"/>
                        </a:ext>
                      </a:extLst>
                    </a:gridCol>
                  </a:tblGrid>
                  <a:tr h="5181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ân</a:t>
                          </a:r>
                          <a:r>
                            <a:rPr lang="en-US" sz="2800" b="1" baseline="0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endParaRPr lang="en-US" sz="2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ọc</a:t>
                          </a:r>
                          <a:r>
                            <a:rPr lang="en-US" sz="2800" b="1" baseline="0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en-US" sz="2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ử</a:t>
                          </a:r>
                          <a:r>
                            <a:rPr lang="en-US" sz="2800" b="1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endParaRPr lang="en-US" sz="2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ẫu</a:t>
                          </a:r>
                          <a:r>
                            <a:rPr lang="en-US" sz="2800" b="1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endParaRPr lang="en-US" sz="2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21136110"/>
                      </a:ext>
                    </a:extLst>
                  </a:tr>
                  <a:tr h="784733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>
                          <a:blip r:embed="rId2"/>
                          <a:stretch>
                            <a:fillRect l="-314" t="-73643" r="-300000" b="-2852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</a:t>
                          </a:r>
                          <a:r>
                            <a:rPr lang="en-US" sz="240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ăm</a:t>
                          </a:r>
                          <a:r>
                            <a:rPr lang="en-US" sz="2400" baseline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ần</a:t>
                          </a:r>
                          <a:r>
                            <a:rPr lang="en-US" sz="2400" baseline="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ảy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1633142"/>
                      </a:ext>
                    </a:extLst>
                  </a:tr>
                  <a:tr h="822960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>
                          <a:blip r:embed="rId2"/>
                          <a:stretch>
                            <a:fillRect l="-314" t="-165926" r="-300000" b="-1725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â</a:t>
                          </a:r>
                          <a:r>
                            <a:rPr lang="en-US" sz="240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</a:t>
                          </a:r>
                          <a:r>
                            <a:rPr lang="en-US" sz="2400" baseline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áu</a:t>
                          </a:r>
                          <a:r>
                            <a:rPr lang="en-US" sz="2400" baseline="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ần</a:t>
                          </a:r>
                          <a:r>
                            <a:rPr lang="en-US" sz="2400" baseline="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ười</a:t>
                          </a:r>
                          <a:r>
                            <a:rPr lang="en-US" sz="2400" baseline="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ột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 6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50384976"/>
                      </a:ext>
                    </a:extLst>
                  </a:tr>
                  <a:tr h="822960"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â</a:t>
                          </a:r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</a:t>
                          </a:r>
                          <a:r>
                            <a:rPr lang="en-US" sz="2400" baseline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ai</a:t>
                          </a:r>
                          <a:r>
                            <a:rPr lang="en-US" sz="24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ần</a:t>
                          </a:r>
                          <a:r>
                            <a:rPr lang="en-US" sz="2400" baseline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ba</a:t>
                          </a:r>
                          <a:endParaRPr 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02376421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9325328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EDB44026-2CDB-F2D6-A44F-E4118330254D}"/>
              </a:ext>
            </a:extLst>
          </p:cNvPr>
          <p:cNvSpPr txBox="1"/>
          <p:nvPr/>
        </p:nvSpPr>
        <p:spPr>
          <a:xfrm>
            <a:off x="817416" y="139142"/>
            <a:ext cx="74045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.1(SGK- trang 8) Hoàn </a:t>
            </a:r>
            <a:r>
              <a:rPr lang="en-US" sz="2800" b="1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ảng sau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870067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1B429E9-F496-FBB3-0A4E-F3C62311E3E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55EE7DA0-A52A-120A-7EA7-02AB36581F1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47092864"/>
                  </p:ext>
                </p:extLst>
              </p:nvPr>
            </p:nvGraphicFramePr>
            <p:xfrm>
              <a:off x="648738" y="830002"/>
              <a:ext cx="7741920" cy="3406013"/>
            </p:xfrm>
            <a:graphic>
              <a:graphicData uri="http://schemas.openxmlformats.org/drawingml/2006/table">
                <a:tbl>
                  <a:tblPr firstRow="1" bandRow="1">
                    <a:tableStyleId>{9064341A-4EE2-4885-B17D-4086B769AF5B}</a:tableStyleId>
                  </a:tblPr>
                  <a:tblGrid>
                    <a:gridCol w="1935480">
                      <a:extLst>
                        <a:ext uri="{9D8B030D-6E8A-4147-A177-3AD203B41FA5}">
                          <a16:colId xmlns:a16="http://schemas.microsoft.com/office/drawing/2014/main" val="3406227037"/>
                        </a:ext>
                      </a:extLst>
                    </a:gridCol>
                    <a:gridCol w="1935480">
                      <a:extLst>
                        <a:ext uri="{9D8B030D-6E8A-4147-A177-3AD203B41FA5}">
                          <a16:colId xmlns:a16="http://schemas.microsoft.com/office/drawing/2014/main" val="3184394351"/>
                        </a:ext>
                      </a:extLst>
                    </a:gridCol>
                    <a:gridCol w="1935480">
                      <a:extLst>
                        <a:ext uri="{9D8B030D-6E8A-4147-A177-3AD203B41FA5}">
                          <a16:colId xmlns:a16="http://schemas.microsoft.com/office/drawing/2014/main" val="3958687051"/>
                        </a:ext>
                      </a:extLst>
                    </a:gridCol>
                    <a:gridCol w="1935480">
                      <a:extLst>
                        <a:ext uri="{9D8B030D-6E8A-4147-A177-3AD203B41FA5}">
                          <a16:colId xmlns:a16="http://schemas.microsoft.com/office/drawing/2014/main" val="402136105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ân</a:t>
                          </a:r>
                          <a:r>
                            <a:rPr lang="en-US" sz="2800" b="1" baseline="0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endParaRPr lang="en-US" sz="2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ọc</a:t>
                          </a:r>
                          <a:r>
                            <a:rPr lang="en-US" sz="2800" b="1" baseline="0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en-US" sz="2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ử</a:t>
                          </a:r>
                          <a:r>
                            <a:rPr lang="en-US" sz="2800" b="1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endParaRPr lang="en-US" sz="2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ẫu</a:t>
                          </a:r>
                          <a:r>
                            <a:rPr lang="en-US" sz="2800" b="1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endParaRPr lang="en-US" sz="2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2113611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</a:t>
                          </a:r>
                          <a:r>
                            <a:rPr lang="en-US" sz="240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ăm</a:t>
                          </a:r>
                          <a:r>
                            <a:rPr lang="en-US" sz="2400" baseline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ần</a:t>
                          </a:r>
                          <a:r>
                            <a:rPr lang="en-US" sz="2400" baseline="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ảy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163314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−6</m:t>
                                    </m:r>
                                  </m:num>
                                  <m:den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â</a:t>
                          </a:r>
                          <a:r>
                            <a:rPr lang="en-US" sz="240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</a:t>
                          </a:r>
                          <a:r>
                            <a:rPr lang="en-US" sz="2400" baseline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áu</a:t>
                          </a:r>
                          <a:r>
                            <a:rPr lang="en-US" sz="2400" baseline="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ần</a:t>
                          </a:r>
                          <a:r>
                            <a:rPr lang="en-US" sz="2400" baseline="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ười</a:t>
                          </a:r>
                          <a:r>
                            <a:rPr lang="en-US" sz="2400" baseline="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ột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503849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4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num>
                                  <m:den>
                                    <m:r>
                                      <a:rPr lang="en-US" sz="24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â</a:t>
                          </a:r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</a:t>
                          </a:r>
                          <a:r>
                            <a:rPr lang="en-US" sz="2400" baseline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ai</a:t>
                          </a:r>
                          <a:r>
                            <a:rPr lang="en-US" sz="24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ần</a:t>
                          </a:r>
                          <a:r>
                            <a:rPr lang="en-US" sz="2400" baseline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ba</a:t>
                          </a:r>
                          <a:endParaRPr 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0237642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93253287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55EE7DA0-A52A-120A-7EA7-02AB36581F1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47092864"/>
                  </p:ext>
                </p:extLst>
              </p:nvPr>
            </p:nvGraphicFramePr>
            <p:xfrm>
              <a:off x="648738" y="830002"/>
              <a:ext cx="7741920" cy="3406013"/>
            </p:xfrm>
            <a:graphic>
              <a:graphicData uri="http://schemas.openxmlformats.org/drawingml/2006/table">
                <a:tbl>
                  <a:tblPr firstRow="1" bandRow="1">
                    <a:tableStyleId>{9064341A-4EE2-4885-B17D-4086B769AF5B}</a:tableStyleId>
                  </a:tblPr>
                  <a:tblGrid>
                    <a:gridCol w="1935480">
                      <a:extLst>
                        <a:ext uri="{9D8B030D-6E8A-4147-A177-3AD203B41FA5}">
                          <a16:colId xmlns:a16="http://schemas.microsoft.com/office/drawing/2014/main" val="3406227037"/>
                        </a:ext>
                      </a:extLst>
                    </a:gridCol>
                    <a:gridCol w="1935480">
                      <a:extLst>
                        <a:ext uri="{9D8B030D-6E8A-4147-A177-3AD203B41FA5}">
                          <a16:colId xmlns:a16="http://schemas.microsoft.com/office/drawing/2014/main" val="3184394351"/>
                        </a:ext>
                      </a:extLst>
                    </a:gridCol>
                    <a:gridCol w="1935480">
                      <a:extLst>
                        <a:ext uri="{9D8B030D-6E8A-4147-A177-3AD203B41FA5}">
                          <a16:colId xmlns:a16="http://schemas.microsoft.com/office/drawing/2014/main" val="3958687051"/>
                        </a:ext>
                      </a:extLst>
                    </a:gridCol>
                    <a:gridCol w="1935480">
                      <a:extLst>
                        <a:ext uri="{9D8B030D-6E8A-4147-A177-3AD203B41FA5}">
                          <a16:colId xmlns:a16="http://schemas.microsoft.com/office/drawing/2014/main" val="4021361051"/>
                        </a:ext>
                      </a:extLst>
                    </a:gridCol>
                  </a:tblGrid>
                  <a:tr h="5181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ân</a:t>
                          </a:r>
                          <a:r>
                            <a:rPr lang="en-US" sz="2800" b="1" baseline="0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endParaRPr lang="en-US" sz="2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ọc</a:t>
                          </a:r>
                          <a:r>
                            <a:rPr lang="en-US" sz="2800" b="1" baseline="0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en-US" sz="2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ử</a:t>
                          </a:r>
                          <a:r>
                            <a:rPr lang="en-US" sz="2800" b="1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endParaRPr lang="en-US" sz="2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ẫu</a:t>
                          </a:r>
                          <a:r>
                            <a:rPr lang="en-US" sz="2800" b="1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endParaRPr lang="en-US" sz="2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21136110"/>
                      </a:ext>
                    </a:extLst>
                  </a:tr>
                  <a:tr h="784733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>
                          <a:blip r:embed="rId2"/>
                          <a:stretch>
                            <a:fillRect l="-314" t="-73643" r="-300000" b="-2852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</a:t>
                          </a:r>
                          <a:r>
                            <a:rPr lang="en-US" sz="240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ăm</a:t>
                          </a:r>
                          <a:r>
                            <a:rPr lang="en-US" sz="2400" baseline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ần</a:t>
                          </a:r>
                          <a:r>
                            <a:rPr lang="en-US" sz="2400" baseline="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ảy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1633142"/>
                      </a:ext>
                    </a:extLst>
                  </a:tr>
                  <a:tr h="822960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>
                          <a:blip r:embed="rId2"/>
                          <a:stretch>
                            <a:fillRect l="-314" t="-165926" r="-300000" b="-1725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â</a:t>
                          </a:r>
                          <a:r>
                            <a:rPr lang="en-US" sz="240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</a:t>
                          </a:r>
                          <a:r>
                            <a:rPr lang="en-US" sz="2400" baseline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áu</a:t>
                          </a:r>
                          <a:r>
                            <a:rPr lang="en-US" sz="2400" baseline="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ần</a:t>
                          </a:r>
                          <a:r>
                            <a:rPr lang="en-US" sz="2400" baseline="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ười</a:t>
                          </a:r>
                          <a:r>
                            <a:rPr lang="en-US" sz="2400" baseline="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ột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50384976"/>
                      </a:ext>
                    </a:extLst>
                  </a:tr>
                  <a:tr h="822960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>
                          <a:blip r:embed="rId2"/>
                          <a:stretch>
                            <a:fillRect l="-314" t="-265926" r="-300000" b="-725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â</a:t>
                          </a:r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</a:t>
                          </a:r>
                          <a:r>
                            <a:rPr lang="en-US" sz="2400" baseline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ai</a:t>
                          </a:r>
                          <a:r>
                            <a:rPr lang="en-US" sz="24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ần</a:t>
                          </a:r>
                          <a:r>
                            <a:rPr lang="en-US" sz="2400" baseline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ba</a:t>
                          </a:r>
                          <a:endParaRPr 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02376421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9325328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F1820D10-A604-D7A2-CE96-469B14AC8981}"/>
              </a:ext>
            </a:extLst>
          </p:cNvPr>
          <p:cNvSpPr txBox="1"/>
          <p:nvPr/>
        </p:nvSpPr>
        <p:spPr>
          <a:xfrm>
            <a:off x="817416" y="139142"/>
            <a:ext cx="74045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.1(SGK- trang 8) Hoàn </a:t>
            </a:r>
            <a:r>
              <a:rPr lang="en-US" sz="2800" b="1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ảng sau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287991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860CF99-0940-2D2D-8962-6217D711378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E18A3902-5DD9-1CA9-FB0C-D4394AC3B5C1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648738" y="830002"/>
              <a:ext cx="7741920" cy="3771773"/>
            </p:xfrm>
            <a:graphic>
              <a:graphicData uri="http://schemas.openxmlformats.org/drawingml/2006/table">
                <a:tbl>
                  <a:tblPr firstRow="1" bandRow="1">
                    <a:tableStyleId>{9064341A-4EE2-4885-B17D-4086B769AF5B}</a:tableStyleId>
                  </a:tblPr>
                  <a:tblGrid>
                    <a:gridCol w="1935480">
                      <a:extLst>
                        <a:ext uri="{9D8B030D-6E8A-4147-A177-3AD203B41FA5}">
                          <a16:colId xmlns:a16="http://schemas.microsoft.com/office/drawing/2014/main" val="3406227037"/>
                        </a:ext>
                      </a:extLst>
                    </a:gridCol>
                    <a:gridCol w="1935480">
                      <a:extLst>
                        <a:ext uri="{9D8B030D-6E8A-4147-A177-3AD203B41FA5}">
                          <a16:colId xmlns:a16="http://schemas.microsoft.com/office/drawing/2014/main" val="3184394351"/>
                        </a:ext>
                      </a:extLst>
                    </a:gridCol>
                    <a:gridCol w="1935480">
                      <a:extLst>
                        <a:ext uri="{9D8B030D-6E8A-4147-A177-3AD203B41FA5}">
                          <a16:colId xmlns:a16="http://schemas.microsoft.com/office/drawing/2014/main" val="3958687051"/>
                        </a:ext>
                      </a:extLst>
                    </a:gridCol>
                    <a:gridCol w="1935480">
                      <a:extLst>
                        <a:ext uri="{9D8B030D-6E8A-4147-A177-3AD203B41FA5}">
                          <a16:colId xmlns:a16="http://schemas.microsoft.com/office/drawing/2014/main" val="402136105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ân</a:t>
                          </a:r>
                          <a:r>
                            <a:rPr lang="en-US" sz="2800" b="1" baseline="0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endParaRPr lang="en-US" sz="2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ọc</a:t>
                          </a:r>
                          <a:r>
                            <a:rPr lang="en-US" sz="2800" b="1" baseline="0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en-US" sz="2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ử</a:t>
                          </a:r>
                          <a:r>
                            <a:rPr lang="en-US" sz="2800" b="1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endParaRPr lang="en-US" sz="2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ẫu</a:t>
                          </a:r>
                          <a:r>
                            <a:rPr lang="en-US" sz="2800" b="1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endParaRPr lang="en-US" sz="2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2113611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</a:t>
                          </a:r>
                          <a:r>
                            <a:rPr lang="en-US" sz="240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ăm</a:t>
                          </a:r>
                          <a:r>
                            <a:rPr lang="en-US" sz="2400" baseline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ần</a:t>
                          </a:r>
                          <a:r>
                            <a:rPr lang="en-US" sz="2400" baseline="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ảy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163314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−6</m:t>
                                    </m:r>
                                  </m:num>
                                  <m:den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â</a:t>
                          </a:r>
                          <a:r>
                            <a:rPr lang="en-US" sz="240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</a:t>
                          </a:r>
                          <a:r>
                            <a:rPr lang="en-US" sz="2400" baseline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áu</a:t>
                          </a:r>
                          <a:r>
                            <a:rPr lang="en-US" sz="2400" baseline="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ần</a:t>
                          </a:r>
                          <a:r>
                            <a:rPr lang="en-US" sz="2400" baseline="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ười</a:t>
                          </a:r>
                          <a:r>
                            <a:rPr lang="en-US" sz="2400" baseline="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ột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503849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4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num>
                                  <m:den>
                                    <m:r>
                                      <a:rPr lang="en-US" sz="24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â</a:t>
                          </a:r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</a:t>
                          </a:r>
                          <a:r>
                            <a:rPr lang="en-US" sz="2400" baseline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ai</a:t>
                          </a:r>
                          <a:r>
                            <a:rPr lang="en-US" sz="24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ần</a:t>
                          </a:r>
                          <a:r>
                            <a:rPr lang="en-US" sz="2400" baseline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ba</a:t>
                          </a:r>
                          <a:endParaRPr 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0237642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4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</m:num>
                                  <m:den>
                                    <m:r>
                                      <a:rPr lang="en-US" sz="24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</a:t>
                          </a:r>
                          <a:r>
                            <a:rPr lang="en-US" sz="240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ín</a:t>
                          </a:r>
                          <a:r>
                            <a:rPr lang="en-US" sz="2400" baseline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ần</a:t>
                          </a:r>
                          <a:r>
                            <a:rPr lang="en-US" sz="2400" baseline="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âm</a:t>
                          </a:r>
                          <a:r>
                            <a:rPr lang="en-US" sz="2400" baseline="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ười</a:t>
                          </a:r>
                          <a:r>
                            <a:rPr lang="en-US" sz="2400" baseline="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ột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9325328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9617480"/>
                  </p:ext>
                </p:extLst>
              </p:nvPr>
            </p:nvGraphicFramePr>
            <p:xfrm>
              <a:off x="648738" y="830002"/>
              <a:ext cx="7741920" cy="3771773"/>
            </p:xfrm>
            <a:graphic>
              <a:graphicData uri="http://schemas.openxmlformats.org/drawingml/2006/table">
                <a:tbl>
                  <a:tblPr firstRow="1" bandRow="1">
                    <a:tableStyleId>{9064341A-4EE2-4885-B17D-4086B769AF5B}</a:tableStyleId>
                  </a:tblPr>
                  <a:tblGrid>
                    <a:gridCol w="1935480">
                      <a:extLst>
                        <a:ext uri="{9D8B030D-6E8A-4147-A177-3AD203B41FA5}">
                          <a16:colId xmlns:a16="http://schemas.microsoft.com/office/drawing/2014/main" val="3406227037"/>
                        </a:ext>
                      </a:extLst>
                    </a:gridCol>
                    <a:gridCol w="1935480">
                      <a:extLst>
                        <a:ext uri="{9D8B030D-6E8A-4147-A177-3AD203B41FA5}">
                          <a16:colId xmlns:a16="http://schemas.microsoft.com/office/drawing/2014/main" val="3184394351"/>
                        </a:ext>
                      </a:extLst>
                    </a:gridCol>
                    <a:gridCol w="1935480">
                      <a:extLst>
                        <a:ext uri="{9D8B030D-6E8A-4147-A177-3AD203B41FA5}">
                          <a16:colId xmlns:a16="http://schemas.microsoft.com/office/drawing/2014/main" val="3958687051"/>
                        </a:ext>
                      </a:extLst>
                    </a:gridCol>
                    <a:gridCol w="1935480">
                      <a:extLst>
                        <a:ext uri="{9D8B030D-6E8A-4147-A177-3AD203B41FA5}">
                          <a16:colId xmlns:a16="http://schemas.microsoft.com/office/drawing/2014/main" val="4021361051"/>
                        </a:ext>
                      </a:extLst>
                    </a:gridCol>
                  </a:tblGrid>
                  <a:tr h="5181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ân</a:t>
                          </a:r>
                          <a:r>
                            <a:rPr lang="en-US" sz="2800" b="1" baseline="0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baseline="0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endParaRPr lang="en-US" sz="2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ọc</a:t>
                          </a:r>
                          <a:r>
                            <a:rPr lang="en-US" sz="2800" b="1" baseline="0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endParaRPr lang="en-US" sz="2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ử</a:t>
                          </a:r>
                          <a:r>
                            <a:rPr lang="en-US" sz="2800" b="1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endParaRPr lang="en-US" sz="2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ẫu</a:t>
                          </a:r>
                          <a:r>
                            <a:rPr lang="en-US" sz="2800" b="1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b="1" dirty="0" err="1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ố</a:t>
                          </a:r>
                          <a:endParaRPr lang="en-US" sz="2800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21136110"/>
                      </a:ext>
                    </a:extLst>
                  </a:tr>
                  <a:tr h="784733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>
                          <a:blip r:embed="rId2"/>
                          <a:stretch>
                            <a:fillRect l="-314" t="-73643" r="-300000" b="-3317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</a:t>
                          </a:r>
                          <a:r>
                            <a:rPr lang="en-US" sz="240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ăm</a:t>
                          </a:r>
                          <a:r>
                            <a:rPr lang="en-US" sz="2400" baseline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ần</a:t>
                          </a:r>
                          <a:r>
                            <a:rPr lang="en-US" sz="2400" baseline="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ảy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1633142"/>
                      </a:ext>
                    </a:extLst>
                  </a:tr>
                  <a:tr h="822960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>
                          <a:blip r:embed="rId2"/>
                          <a:stretch>
                            <a:fillRect l="-314" t="-165926" r="-300000" b="-21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â</a:t>
                          </a:r>
                          <a:r>
                            <a:rPr lang="en-US" sz="240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</a:t>
                          </a:r>
                          <a:r>
                            <a:rPr lang="en-US" sz="2400" baseline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áu</a:t>
                          </a:r>
                          <a:r>
                            <a:rPr lang="en-US" sz="2400" baseline="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ần</a:t>
                          </a:r>
                          <a:r>
                            <a:rPr lang="en-US" sz="2400" baseline="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ười</a:t>
                          </a:r>
                          <a:r>
                            <a:rPr lang="en-US" sz="2400" baseline="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ột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50384976"/>
                      </a:ext>
                    </a:extLst>
                  </a:tr>
                  <a:tr h="822960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>
                          <a:blip r:embed="rId2"/>
                          <a:stretch>
                            <a:fillRect l="-314" t="-265926" r="-300000" b="-11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â</a:t>
                          </a:r>
                          <a:r>
                            <a:rPr lang="en-US" sz="240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</a:t>
                          </a:r>
                          <a:r>
                            <a:rPr lang="en-US" sz="2400" baseline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ai</a:t>
                          </a:r>
                          <a:r>
                            <a:rPr lang="en-US" sz="2400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ần</a:t>
                          </a:r>
                          <a:r>
                            <a:rPr lang="en-US" sz="2400" baseline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ba</a:t>
                          </a:r>
                          <a:endParaRPr 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02376421"/>
                      </a:ext>
                    </a:extLst>
                  </a:tr>
                  <a:tr h="822960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>
                          <a:blip r:embed="rId2"/>
                          <a:stretch>
                            <a:fillRect l="-314" t="-365926" r="-300000" b="-170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</a:t>
                          </a:r>
                          <a:r>
                            <a:rPr lang="en-US" sz="240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ín</a:t>
                          </a:r>
                          <a:r>
                            <a:rPr lang="en-US" sz="2400" baseline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ần</a:t>
                          </a:r>
                          <a:r>
                            <a:rPr lang="en-US" sz="2400" baseline="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âm</a:t>
                          </a:r>
                          <a:r>
                            <a:rPr lang="en-US" sz="2400" baseline="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ười</a:t>
                          </a:r>
                          <a:r>
                            <a:rPr lang="en-US" sz="2400" baseline="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aseline="0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ột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9325328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E052B3DF-74CD-4E09-B2FE-7F6F9D9BE7C5}"/>
              </a:ext>
            </a:extLst>
          </p:cNvPr>
          <p:cNvSpPr txBox="1"/>
          <p:nvPr/>
        </p:nvSpPr>
        <p:spPr>
          <a:xfrm>
            <a:off x="817416" y="139142"/>
            <a:ext cx="74045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.1(SGK- trang 8) Hoàn </a:t>
            </a:r>
            <a:r>
              <a:rPr lang="en-US" sz="2800" b="1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ảng sau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191541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EF14EB9-BEC3-65FA-E8FB-D72377D606FF}"/>
                  </a:ext>
                </a:extLst>
              </p:cNvPr>
              <p:cNvSpPr txBox="1"/>
              <p:nvPr/>
            </p:nvSpPr>
            <p:spPr>
              <a:xfrm>
                <a:off x="2134957" y="279444"/>
                <a:ext cx="5956126" cy="18108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fr-FR" sz="3200" b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 tập 6.2 SGK trang 8</a:t>
                </a:r>
                <a:endParaRPr lang="vi-VN" sz="3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?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3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      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8</m:t>
                        </m:r>
                      </m:num>
                      <m:den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?</m:t>
                        </m:r>
                      </m:den>
                    </m:f>
                  </m:oMath>
                </a14:m>
                <a:endParaRPr lang="vi-VN" sz="3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EF14EB9-BEC3-65FA-E8FB-D72377D606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4957" y="279444"/>
                <a:ext cx="5956126" cy="1810817"/>
              </a:xfrm>
              <a:prstGeom prst="rect">
                <a:avLst/>
              </a:prstGeom>
              <a:blipFill>
                <a:blip r:embed="rId2"/>
                <a:stretch>
                  <a:fillRect l="-2559" t="-3030" b="-606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4">
            <a:extLst>
              <a:ext uri="{FF2B5EF4-FFF2-40B4-BE49-F238E27FC236}">
                <a16:creationId xmlns:a16="http://schemas.microsoft.com/office/drawing/2014/main" id="{7325AE91-329F-E1F5-67D9-8CF00BE50E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49981" y="2215156"/>
            <a:ext cx="474110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32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 án:</a:t>
            </a:r>
            <a:endParaRPr kumimoji="0" lang="en-US" altLang="vi-VN" sz="32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D043F1C-A9F3-D178-1CEA-4F820F2FE62D}"/>
                  </a:ext>
                </a:extLst>
              </p:cNvPr>
              <p:cNvSpPr txBox="1"/>
              <p:nvPr/>
            </p:nvSpPr>
            <p:spPr>
              <a:xfrm>
                <a:off x="2211157" y="2799931"/>
                <a:ext cx="4974503" cy="11162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32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      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6</m:t>
                        </m:r>
                      </m:num>
                      <m:den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3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8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27</m:t>
                        </m:r>
                      </m:den>
                    </m:f>
                  </m:oMath>
                </a14:m>
                <a:endParaRPr lang="vi-VN" sz="36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D043F1C-A9F3-D178-1CEA-4F820F2FE6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1157" y="2799931"/>
                <a:ext cx="4974503" cy="1116268"/>
              </a:xfrm>
              <a:prstGeom prst="rect">
                <a:avLst/>
              </a:prstGeom>
              <a:blipFill>
                <a:blip r:embed="rId3"/>
                <a:stretch>
                  <a:fillRect l="-3186" b="-81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8070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  <p:bldP spid="1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3">
            <a:extLst>
              <a:ext uri="{FF2B5EF4-FFF2-40B4-BE49-F238E27FC236}">
                <a16:creationId xmlns:a16="http://schemas.microsoft.com/office/drawing/2014/main" id="{42C36EB1-D6DC-75F0-C2DC-9BD1E3B6FF96}"/>
              </a:ext>
            </a:extLst>
          </p:cNvPr>
          <p:cNvGrpSpPr>
            <a:grpSpLocks/>
          </p:cNvGrpSpPr>
          <p:nvPr/>
        </p:nvGrpSpPr>
        <p:grpSpPr bwMode="auto">
          <a:xfrm>
            <a:off x="292100" y="1536457"/>
            <a:ext cx="8686800" cy="2032000"/>
            <a:chOff x="328" y="-10"/>
            <a:chExt cx="5472" cy="1280"/>
          </a:xfrm>
        </p:grpSpPr>
        <p:sp>
          <p:nvSpPr>
            <p:cNvPr id="3" name="Text Box 54">
              <a:extLst>
                <a:ext uri="{FF2B5EF4-FFF2-40B4-BE49-F238E27FC236}">
                  <a16:creationId xmlns:a16="http://schemas.microsoft.com/office/drawing/2014/main" id="{F37F75DB-0CD8-F1B3-7D23-68A8FA8686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" y="-10"/>
              <a:ext cx="5472" cy="128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sz="2800" b="1">
                  <a:latin typeface="Times New Roman" pitchFamily="18" charset="0"/>
                  <a:cs typeface="Times New Roman" pitchFamily="18" charset="0"/>
                </a:rPr>
                <a:t>-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err="1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2800" b="1">
                  <a:latin typeface="Times New Roman" pitchFamily="18" charset="0"/>
                  <a:cs typeface="Times New Roman" pitchFamily="18" charset="0"/>
                </a:rPr>
                <a:t>, b 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  <a:sym typeface="Symbol" panose="05050102010706020507" pitchFamily="18" charset="2"/>
                </a:rPr>
                <a:t>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Z, b ≠ 0, ta </a:t>
              </a:r>
              <a:r>
                <a:rPr lang="en-US" sz="2800" b="1" err="1">
                  <a:latin typeface="Times New Roman" pitchFamily="18" charset="0"/>
                  <a:cs typeface="Times New Roman" pitchFamily="18" charset="0"/>
                </a:rPr>
                <a:t>gọi</a:t>
              </a:r>
              <a:r>
                <a:rPr lang="en-US" sz="2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err="1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2800" b="1">
                  <a:latin typeface="Times New Roman" pitchFamily="18" charset="0"/>
                  <a:cs typeface="Times New Roman" pitchFamily="18" charset="0"/>
                </a:rPr>
                <a:t> a là </a:t>
              </a:r>
              <a:r>
                <a:rPr lang="en-US" sz="28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ử số</a:t>
              </a:r>
              <a:r>
                <a:rPr lang="en-US" sz="2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(tử)</a:t>
              </a:r>
              <a:r>
                <a:rPr lang="en-US" sz="2800" b="1" i="1">
                  <a:latin typeface="Times New Roman" pitchFamily="18" charset="0"/>
                  <a:cs typeface="Times New Roman" pitchFamily="18" charset="0"/>
                </a:rPr>
                <a:t>,</a:t>
              </a:r>
              <a:r>
                <a:rPr lang="en-US" sz="2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>
                  <a:latin typeface="Times New Roman" pitchFamily="18" charset="0"/>
                  <a:cs typeface="Times New Roman" pitchFamily="18" charset="0"/>
                </a:rPr>
                <a:t>b là </a:t>
              </a:r>
              <a:r>
                <a:rPr lang="en-US" sz="28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mẫu số</a:t>
              </a:r>
              <a:r>
                <a:rPr lang="en-US" sz="2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(mẫu)</a:t>
              </a:r>
              <a:r>
                <a:rPr lang="en-US" sz="2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>
                  <a:latin typeface="Times New Roman" pitchFamily="18" charset="0"/>
                  <a:cs typeface="Times New Roman" pitchFamily="18" charset="0"/>
                </a:rPr>
                <a:t>của phân số</a:t>
              </a:r>
            </a:p>
            <a:p>
              <a:pPr>
                <a:spcBef>
                  <a:spcPct val="50000"/>
                </a:spcBef>
              </a:pP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" name="Object 55">
              <a:extLst>
                <a:ext uri="{FF2B5EF4-FFF2-40B4-BE49-F238E27FC236}">
                  <a16:creationId xmlns:a16="http://schemas.microsoft.com/office/drawing/2014/main" id="{4DDD78A4-BEBC-77B0-D95F-EA4539164E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0901875"/>
                </p:ext>
              </p:extLst>
            </p:nvPr>
          </p:nvGraphicFramePr>
          <p:xfrm>
            <a:off x="2962" y="-10"/>
            <a:ext cx="290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280" imgH="393480" progId="Equation.DSMT4">
                    <p:embed/>
                  </p:oleObj>
                </mc:Choice>
                <mc:Fallback>
                  <p:oleObj name="Equation" r:id="rId2" imgW="152280" imgH="393480" progId="Equation.DSMT4">
                    <p:embed/>
                    <p:pic>
                      <p:nvPicPr>
                        <p:cNvPr id="4" name="Object 55">
                          <a:extLst>
                            <a:ext uri="{FF2B5EF4-FFF2-40B4-BE49-F238E27FC236}">
                              <a16:creationId xmlns:a16="http://schemas.microsoft.com/office/drawing/2014/main" id="{1C9206F9-7D2E-4705-A2A6-079CCA5D37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2" y="-10"/>
                          <a:ext cx="290" cy="5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C4E8CC4D-7247-018A-9440-E03D74ABA395}"/>
              </a:ext>
            </a:extLst>
          </p:cNvPr>
          <p:cNvSpPr txBox="1"/>
          <p:nvPr/>
        </p:nvSpPr>
        <p:spPr>
          <a:xfrm>
            <a:off x="3253740" y="622065"/>
            <a:ext cx="199445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299CA49-54BD-2CE0-49E9-9A147A102EE8}"/>
                  </a:ext>
                </a:extLst>
              </p:cNvPr>
              <p:cNvSpPr txBox="1"/>
              <p:nvPr/>
            </p:nvSpPr>
            <p:spPr>
              <a:xfrm>
                <a:off x="102871" y="2847087"/>
                <a:ext cx="8876030" cy="120052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800" b="1">
                    <a:latin typeface="Times New Roman" pitchFamily="18" charset="0"/>
                    <a:cs typeface="Times New Roman" pitchFamily="18" charset="0"/>
                  </a:rPr>
                  <a:t>- Quy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tắc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err="1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800" b="1">
                    <a:latin typeface="Times New Roman" pitchFamily="18" charset="0"/>
                    <a:cs typeface="Times New Roman" pitchFamily="18" charset="0"/>
                  </a:rPr>
                  <a:t> số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𝐚</m:t>
                        </m:r>
                      </m:num>
                      <m:den>
                        <m:r>
                          <a:rPr lang="en-US" sz="3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𝐛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6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𝐜</m:t>
                        </m:r>
                      </m:num>
                      <m:den>
                        <m:r>
                          <a:rPr lang="en-US" sz="36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𝐝</m:t>
                        </m:r>
                      </m:den>
                    </m:f>
                  </m:oMath>
                </a14:m>
                <a:r>
                  <a:rPr lang="en-US" sz="36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>
                    <a:latin typeface="Times New Roman" pitchFamily="18" charset="0"/>
                    <a:cs typeface="Times New Roman" pitchFamily="18" charset="0"/>
                  </a:rPr>
                  <a:t>nếu </a:t>
                </a:r>
                <a:r>
                  <a:rPr lang="en-US" sz="28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.d = b.c</a:t>
                </a:r>
              </a:p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299CA49-54BD-2CE0-49E9-9A147A102E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71" y="2847087"/>
                <a:ext cx="8876030" cy="1200521"/>
              </a:xfrm>
              <a:prstGeom prst="rect">
                <a:avLst/>
              </a:prstGeom>
              <a:blipFill>
                <a:blip r:embed="rId4"/>
                <a:stretch>
                  <a:fillRect l="-1442" t="-3046" r="-12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3551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 rot="-5400000">
            <a:off x="4509891" y="-3584408"/>
            <a:ext cx="114690" cy="8852677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 sz="1050"/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3810" y="11430"/>
            <a:ext cx="114300" cy="51435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 sz="1050"/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9016365" y="11430"/>
            <a:ext cx="114300" cy="51435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 sz="1050"/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 rot="-5400000">
            <a:off x="4450837" y="-4441226"/>
            <a:ext cx="114689" cy="9016365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 sz="1050"/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1600201" y="175023"/>
            <a:ext cx="184731" cy="87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sz="2550" b="1">
              <a:solidFill>
                <a:srgbClr val="0000FF"/>
              </a:solidFill>
              <a:latin typeface="VNI-Times" pitchFamily="2" charset="0"/>
            </a:endParaRPr>
          </a:p>
          <a:p>
            <a:pPr eaLnBrk="1" hangingPunct="1"/>
            <a:endParaRPr lang="en-US" sz="2550" b="1">
              <a:solidFill>
                <a:srgbClr val="0000FF"/>
              </a:solidFill>
              <a:latin typeface="VNI-Times" pitchFamily="2" charset="0"/>
            </a:endParaRPr>
          </a:p>
        </p:txBody>
      </p:sp>
      <p:sp>
        <p:nvSpPr>
          <p:cNvPr id="27655" name="WordArt 7"/>
          <p:cNvSpPr>
            <a:spLocks noChangeArrowheads="1" noChangeShapeType="1" noTextEdit="1"/>
          </p:cNvSpPr>
          <p:nvPr/>
        </p:nvSpPr>
        <p:spPr bwMode="auto">
          <a:xfrm>
            <a:off x="2531269" y="247910"/>
            <a:ext cx="3967163" cy="41814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0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HƯỚNG DẪN Ở NHÀ</a:t>
            </a:r>
          </a:p>
        </p:txBody>
      </p:sp>
      <p:sp>
        <p:nvSpPr>
          <p:cNvPr id="27656" name="Rectangle 60"/>
          <p:cNvSpPr>
            <a:spLocks noChangeArrowheads="1"/>
          </p:cNvSpPr>
          <p:nvPr/>
        </p:nvSpPr>
        <p:spPr bwMode="auto">
          <a:xfrm rot="-5400000">
            <a:off x="4432147" y="616432"/>
            <a:ext cx="165409" cy="9003028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 sz="1050"/>
          </a:p>
        </p:txBody>
      </p:sp>
      <p:sp>
        <p:nvSpPr>
          <p:cNvPr id="38974" name="Text Box 62"/>
          <p:cNvSpPr txBox="1">
            <a:spLocks noChangeArrowheads="1"/>
          </p:cNvSpPr>
          <p:nvPr/>
        </p:nvSpPr>
        <p:spPr bwMode="auto">
          <a:xfrm>
            <a:off x="1334690" y="1257538"/>
            <a:ext cx="6344841" cy="170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sz="2100" b="1" dirty="0"/>
              <a:t> </a:t>
            </a:r>
            <a:r>
              <a:rPr lang="en-US" sz="2100" b="1" dirty="0" err="1"/>
              <a:t>Học</a:t>
            </a:r>
            <a:r>
              <a:rPr lang="en-US" sz="2100" b="1" dirty="0"/>
              <a:t> </a:t>
            </a:r>
            <a:r>
              <a:rPr lang="en-US" sz="2100" b="1" dirty="0" err="1"/>
              <a:t>thuộc</a:t>
            </a:r>
            <a:r>
              <a:rPr lang="en-US" sz="2100" b="1" dirty="0"/>
              <a:t> </a:t>
            </a:r>
            <a:r>
              <a:rPr lang="en-US" sz="2100" b="1" dirty="0" err="1">
                <a:solidFill>
                  <a:srgbClr val="FF0000"/>
                </a:solidFill>
              </a:rPr>
              <a:t>khái</a:t>
            </a:r>
            <a:r>
              <a:rPr lang="en-US" sz="2100" b="1" dirty="0">
                <a:solidFill>
                  <a:srgbClr val="FF0000"/>
                </a:solidFill>
              </a:rPr>
              <a:t> </a:t>
            </a:r>
            <a:r>
              <a:rPr lang="en-US" sz="2100" b="1" dirty="0" err="1">
                <a:solidFill>
                  <a:srgbClr val="FF0000"/>
                </a:solidFill>
              </a:rPr>
              <a:t>niệm</a:t>
            </a:r>
            <a:r>
              <a:rPr lang="en-US" sz="2100" b="1" dirty="0">
                <a:solidFill>
                  <a:srgbClr val="FF0000"/>
                </a:solidFill>
              </a:rPr>
              <a:t> </a:t>
            </a:r>
            <a:r>
              <a:rPr lang="en-US" sz="2100" b="1" dirty="0" err="1">
                <a:solidFill>
                  <a:srgbClr val="FF0000"/>
                </a:solidFill>
              </a:rPr>
              <a:t>phân</a:t>
            </a:r>
            <a:r>
              <a:rPr lang="en-US" sz="2100" b="1" dirty="0">
                <a:solidFill>
                  <a:srgbClr val="FF0000"/>
                </a:solidFill>
              </a:rPr>
              <a:t> </a:t>
            </a:r>
            <a:r>
              <a:rPr lang="en-US" sz="2100" b="1" dirty="0" err="1">
                <a:solidFill>
                  <a:srgbClr val="FF0000"/>
                </a:solidFill>
              </a:rPr>
              <a:t>số</a:t>
            </a:r>
            <a:r>
              <a:rPr lang="en-US" sz="2100" b="1" dirty="0">
                <a:solidFill>
                  <a:srgbClr val="FF0000"/>
                </a:solidFill>
              </a:rPr>
              <a:t> </a:t>
            </a:r>
            <a:r>
              <a:rPr lang="en-US" sz="2100" b="1" err="1">
                <a:solidFill>
                  <a:srgbClr val="FF0000"/>
                </a:solidFill>
              </a:rPr>
              <a:t>và</a:t>
            </a:r>
            <a:r>
              <a:rPr lang="en-US" sz="2100" b="1">
                <a:solidFill>
                  <a:srgbClr val="FF0000"/>
                </a:solidFill>
              </a:rPr>
              <a:t> quy tắc bằng nhau của hai </a:t>
            </a:r>
            <a:r>
              <a:rPr lang="en-US" sz="2100" b="1" err="1">
                <a:solidFill>
                  <a:srgbClr val="FF0000"/>
                </a:solidFill>
              </a:rPr>
              <a:t>phân</a:t>
            </a:r>
            <a:r>
              <a:rPr lang="en-US" sz="2100" b="1">
                <a:solidFill>
                  <a:srgbClr val="FF0000"/>
                </a:solidFill>
              </a:rPr>
              <a:t> số</a:t>
            </a:r>
            <a:r>
              <a:rPr lang="en-US" sz="2100" b="1"/>
              <a:t>.</a:t>
            </a:r>
            <a:endParaRPr lang="en-US" sz="2100" b="1" dirty="0"/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sz="2100" b="1"/>
              <a:t> Làm </a:t>
            </a:r>
            <a:r>
              <a:rPr lang="en-US" sz="2100" b="1" dirty="0" err="1"/>
              <a:t>bài</a:t>
            </a:r>
            <a:r>
              <a:rPr lang="en-US" sz="2100" b="1" dirty="0"/>
              <a:t> </a:t>
            </a:r>
            <a:r>
              <a:rPr lang="en-US" sz="2100" b="1" err="1"/>
              <a:t>tập</a:t>
            </a:r>
            <a:r>
              <a:rPr lang="en-US" sz="2100" b="1"/>
              <a:t> </a:t>
            </a:r>
            <a:r>
              <a:rPr lang="en-US" sz="2100" b="1">
                <a:solidFill>
                  <a:srgbClr val="FF0000"/>
                </a:solidFill>
              </a:rPr>
              <a:t>6.3 </a:t>
            </a:r>
            <a:r>
              <a:rPr lang="en-US" sz="2100" b="1" dirty="0">
                <a:solidFill>
                  <a:srgbClr val="FF0000"/>
                </a:solidFill>
              </a:rPr>
              <a:t>SGK – </a:t>
            </a:r>
            <a:r>
              <a:rPr lang="en-US" sz="2100" b="1">
                <a:solidFill>
                  <a:srgbClr val="FF0000"/>
                </a:solidFill>
              </a:rPr>
              <a:t>Tr 8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sz="2100" b="1"/>
              <a:t> Bài tập </a:t>
            </a:r>
            <a:r>
              <a:rPr lang="en-US" sz="2100" b="1">
                <a:solidFill>
                  <a:srgbClr val="FF0000"/>
                </a:solidFill>
              </a:rPr>
              <a:t>6.1; 6.2; 6.5; 6.6 SBT – Tr 5;6</a:t>
            </a:r>
            <a:endParaRPr lang="en-US" sz="2100" b="1" dirty="0">
              <a:solidFill>
                <a:srgbClr val="FF0000"/>
              </a:solidFill>
            </a:endParaRPr>
          </a:p>
        </p:txBody>
      </p:sp>
      <p:graphicFrame>
        <p:nvGraphicFramePr>
          <p:cNvPr id="27658" name="Object 6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192414739"/>
              </p:ext>
            </p:extLst>
          </p:nvPr>
        </p:nvGraphicFramePr>
        <p:xfrm>
          <a:off x="6297691" y="2855553"/>
          <a:ext cx="2598420" cy="2060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lip" r:id="rId3" imgW="5614988" imgH="2674938" progId="MS_ClipArt_Gallery.2">
                  <p:embed/>
                </p:oleObj>
              </mc:Choice>
              <mc:Fallback>
                <p:oleObj name="Clip" r:id="rId3" imgW="5614988" imgH="2674938" progId="MS_ClipArt_Gallery.2">
                  <p:embed/>
                  <p:pic>
                    <p:nvPicPr>
                      <p:cNvPr id="27658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691" y="2855553"/>
                        <a:ext cx="2598420" cy="2060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193595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8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89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89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1150618" y="810817"/>
            <a:ext cx="7178041" cy="406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vi-VN" sz="2800" b="0">
                <a:latin typeface="Times New Roman" panose="02020603050405020304" pitchFamily="18" charset="0"/>
                <a:cs typeface="Times New Roman" panose="02020603050405020304" pitchFamily="18" charset="0"/>
              </a:rPr>
              <a:t>Mở rộng phân số. Hai </a:t>
            </a:r>
            <a:r>
              <a:rPr lang="en-US" altLang="vi-VN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vi-VN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vi-VN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1150618" y="1230276"/>
            <a:ext cx="7429501" cy="634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vi-VN" sz="2800" b="0">
                <a:latin typeface="Times New Roman" panose="02020603050405020304" pitchFamily="18" charset="0"/>
                <a:cs typeface="Times New Roman" panose="02020603050405020304" pitchFamily="18" charset="0"/>
              </a:rPr>
              <a:t>So sánh phân số. Hỗn số dương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altLang="vi-VN" sz="2800" b="0">
                <a:latin typeface="Times New Roman" panose="02020603050405020304" pitchFamily="18" charset="0"/>
                <a:cs typeface="Times New Roman" panose="02020603050405020304" pitchFamily="18" charset="0"/>
              </a:rPr>
              <a:t>Các phép </a:t>
            </a:r>
            <a:r>
              <a:rPr lang="en-US" altLang="vi-VN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vi-VN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vi-VN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vi-VN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vi-VN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altLang="vi-VN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1089658" y="2571750"/>
            <a:ext cx="7993381" cy="406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vi-VN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vi-VN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vi-VN" sz="2800" b="0">
                <a:latin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lang="en-US" altLang="vi-VN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vi-VN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vi-VN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vi-VN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vi-VN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0">
                <a:latin typeface="Times New Roman" panose="02020603050405020304" pitchFamily="18" charset="0"/>
                <a:cs typeface="Times New Roman" panose="02020603050405020304" pitchFamily="18" charset="0"/>
              </a:rPr>
              <a:t> số.</a:t>
            </a:r>
            <a:endParaRPr lang="vi-VN" altLang="vi-VN" sz="2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1089658" y="3131821"/>
            <a:ext cx="7993381" cy="406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vi-VN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vi-VN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vi-VN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altLang="vi-VN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r>
              <a:rPr lang="en-US" altLang="vi-VN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vi-VN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en-US" altLang="vi-VN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altLang="vi-VN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altLang="vi-VN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vi-VN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829A328-AB4A-4D64-CDA1-DA8DFDB7C04E}"/>
              </a:ext>
            </a:extLst>
          </p:cNvPr>
          <p:cNvSpPr txBox="1"/>
          <p:nvPr/>
        </p:nvSpPr>
        <p:spPr>
          <a:xfrm>
            <a:off x="2066377" y="179785"/>
            <a:ext cx="481312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VI – PHÂN SỐ</a:t>
            </a:r>
          </a:p>
        </p:txBody>
      </p:sp>
    </p:spTree>
    <p:extLst>
      <p:ext uri="{BB962C8B-B14F-4D97-AF65-F5344CB8AC3E}">
        <p14:creationId xmlns:p14="http://schemas.microsoft.com/office/powerpoint/2010/main" val="2955871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781F103-6BC9-9E5C-361D-173B6ECAED0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733F62CA-12AC-C62F-6BD3-C425754510FC}"/>
              </a:ext>
            </a:extLst>
          </p:cNvPr>
          <p:cNvSpPr txBox="1"/>
          <p:nvPr/>
        </p:nvSpPr>
        <p:spPr>
          <a:xfrm>
            <a:off x="2514600" y="628650"/>
            <a:ext cx="481312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VI – PHÂN SỐ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C32F548-268F-F455-64DA-04DF8C861888}"/>
              </a:ext>
            </a:extLst>
          </p:cNvPr>
          <p:cNvSpPr txBox="1"/>
          <p:nvPr/>
        </p:nvSpPr>
        <p:spPr>
          <a:xfrm>
            <a:off x="1354016" y="1200150"/>
            <a:ext cx="6629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47 -</a:t>
            </a:r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ÀI 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: </a:t>
            </a:r>
            <a:endParaRPr lang="vi-VN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 </a:t>
            </a:r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 PHÂN 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 NHAU</a:t>
            </a:r>
          </a:p>
          <a:p>
            <a:pPr algn="ctr"/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iết 1) </a:t>
            </a:r>
            <a:endParaRPr lang="en-US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1034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85A9F7F-0665-5C08-CA73-2DC6865C951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>
            <a:extLst>
              <a:ext uri="{FF2B5EF4-FFF2-40B4-BE49-F238E27FC236}">
                <a16:creationId xmlns:a16="http://schemas.microsoft.com/office/drawing/2014/main" id="{E965D113-C428-8523-572C-1D5012A0F7CA}"/>
              </a:ext>
            </a:extLst>
          </p:cNvPr>
          <p:cNvSpPr txBox="1"/>
          <p:nvPr/>
        </p:nvSpPr>
        <p:spPr>
          <a:xfrm>
            <a:off x="1034281" y="1028700"/>
            <a:ext cx="62504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. MỞ RỘNG KHÁI NIỆM PHÂN SỐ</a:t>
            </a:r>
            <a:endParaRPr lang="vi-V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9004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ectangle 67">
            <a:extLst>
              <a:ext uri="{FF2B5EF4-FFF2-40B4-BE49-F238E27FC236}">
                <a16:creationId xmlns:a16="http://schemas.microsoft.com/office/drawing/2014/main" id="{D036D0D5-3AA0-47FD-A83C-7A06CA2EEE1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73355" y="182880"/>
            <a:ext cx="8793480" cy="4783454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82BF9144-C414-09C4-497D-8F8EB3BE9E3B}"/>
                  </a:ext>
                </a:extLst>
              </p:cNvPr>
              <p:cNvSpPr txBox="1"/>
              <p:nvPr/>
            </p:nvSpPr>
            <p:spPr>
              <a:xfrm>
                <a:off x="373380" y="177166"/>
                <a:ext cx="8593455" cy="45679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spcAft>
                    <a:spcPts val="1000"/>
                  </a:spcAft>
                </a:pPr>
                <a:r>
                  <a:rPr lang="nl-NL" sz="2400" b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 1</a:t>
                </a:r>
                <a:r>
                  <a:rPr lang="vi-V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nl-NL" sz="2400" b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2800" b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nl-NL" sz="2400" b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 thể coi là thương của phép chia 2 cho 5. </a:t>
                </a:r>
                <a:endParaRPr lang="vi-VN" sz="2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1000"/>
                  </a:spcAft>
                </a:pPr>
                <a:r>
                  <a:rPr lang="vi-VN" sz="2400" b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</a:t>
                </a:r>
                <a:r>
                  <a:rPr lang="nl-NL" sz="2400" b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ương tự -2 chia cho 5 ta cũng được phâ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nl-NL" sz="2400" b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endParaRPr lang="vi-VN" sz="2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1000"/>
                  </a:spcAft>
                </a:pPr>
                <a:r>
                  <a:rPr lang="vi-VN" sz="2400" b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</a:t>
                </a:r>
                <a:r>
                  <a:rPr lang="nl-NL" sz="2400" b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ãy chỉ ra tử và mẫu của phâ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b="1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2400" b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?</a:t>
                </a:r>
                <a:endParaRPr lang="vi-VN" sz="2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nl-NL" sz="2400" b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 2</a:t>
                </a:r>
                <a:r>
                  <a:rPr lang="vi-VN" sz="24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nl-NL" sz="2400" b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ãy nêu dạng tổng quát của phân số đã học ở tiểu học.</a:t>
                </a:r>
                <a:endParaRPr lang="vi-VN" sz="2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nl-NL" sz="2400" b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 3</a:t>
                </a:r>
                <a:r>
                  <a:rPr lang="vi-VN" sz="2400" b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nl-NL" sz="2400" b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ãy chuyển sang dạng tổng quát của phân số với tử số </a:t>
                </a:r>
              </a:p>
              <a:p>
                <a:pPr algn="just">
                  <a:spcAft>
                    <a:spcPts val="1000"/>
                  </a:spcAft>
                </a:pPr>
                <a:r>
                  <a:rPr lang="vi-VN" sz="2400" b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</a:t>
                </a:r>
                <a:r>
                  <a:rPr lang="nl-NL" sz="2400" b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 mẫu số là các số nguyên.</a:t>
                </a:r>
                <a:endParaRPr lang="vi-VN" sz="2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spcAft>
                    <a:spcPts val="1000"/>
                  </a:spcAft>
                </a:pPr>
                <a:r>
                  <a:rPr lang="nl-NL" sz="2400" b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 4</a:t>
                </a:r>
                <a:r>
                  <a:rPr lang="vi-VN" sz="2400" b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nl-NL" sz="2400" b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</m:num>
                      <m:den>
                        <m: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𝟒</m:t>
                        </m:r>
                      </m:den>
                    </m:f>
                  </m:oMath>
                </a14:m>
                <a:r>
                  <a:rPr lang="en-US" sz="2400" b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; 2 </a:t>
                </a:r>
                <a:r>
                  <a:rPr lang="nl-NL" sz="2400" b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 phải là phân số không?</a:t>
                </a:r>
                <a:endParaRPr lang="vi-VN" sz="24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82BF9144-C414-09C4-497D-8F8EB3BE9E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" y="177166"/>
                <a:ext cx="8593455" cy="4567917"/>
              </a:xfrm>
              <a:prstGeom prst="rect">
                <a:avLst/>
              </a:prstGeom>
              <a:blipFill>
                <a:blip r:embed="rId2"/>
                <a:stretch>
                  <a:fillRect l="-106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1587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6FADEFBC-A2ED-3162-D926-8E47194DE4BC}"/>
              </a:ext>
            </a:extLst>
          </p:cNvPr>
          <p:cNvSpPr txBox="1"/>
          <p:nvPr/>
        </p:nvSpPr>
        <p:spPr>
          <a:xfrm>
            <a:off x="1676400" y="1813560"/>
            <a:ext cx="669798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  <a:p>
            <a:pPr algn="ctr"/>
            <a:r>
              <a:rPr lang="en-US" sz="400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hời gian: 3 phút)</a:t>
            </a:r>
            <a:endParaRPr lang="vi-VN" sz="400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9565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0924376-B4EB-12D2-4AEF-E5BB483CABE9}"/>
                  </a:ext>
                </a:extLst>
              </p:cNvPr>
              <p:cNvSpPr txBox="1"/>
              <p:nvPr/>
            </p:nvSpPr>
            <p:spPr>
              <a:xfrm>
                <a:off x="281940" y="122457"/>
                <a:ext cx="9022080" cy="48985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1000"/>
                  </a:spcAft>
                </a:pPr>
                <a:r>
                  <a:rPr lang="nl-NL" sz="2800" b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 </a:t>
                </a:r>
                <a:r>
                  <a:rPr lang="en-US" sz="2800" b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vi-VN" sz="2800" b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2800" b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â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3200" b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 tử là </a:t>
                </a:r>
                <a:r>
                  <a:rPr lang="nl-NL" sz="2800" b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2</a:t>
                </a:r>
                <a:r>
                  <a:rPr lang="en-US" sz="2800" b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mẫu là 5.</a:t>
                </a:r>
                <a:endParaRPr lang="vi-VN" sz="28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spcAft>
                    <a:spcPts val="1000"/>
                  </a:spcAft>
                </a:pPr>
                <a:r>
                  <a:rPr lang="nl-NL" sz="2800" b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 </a:t>
                </a:r>
                <a:r>
                  <a:rPr lang="en-US" sz="2800" b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r>
                  <a:rPr lang="vi-VN" sz="2800" b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𝐚</m:t>
                    </m:r>
                    <m:r>
                      <a:rPr lang="vi-VN" sz="2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𝐛</m:t>
                    </m:r>
                    <m:r>
                      <a:rPr lang="vi-VN" sz="2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𝐍</m:t>
                    </m:r>
                  </m:oMath>
                </a14:m>
                <a:r>
                  <a:rPr lang="vi-VN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𝐛</m:t>
                    </m:r>
                    <m:r>
                      <a:rPr lang="vi-VN" sz="2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≠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</a:t>
                </a:r>
                <a:r>
                  <a:rPr lang="en-US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 gọi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𝐚</m:t>
                        </m:r>
                      </m:num>
                      <m:den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𝐛</m:t>
                        </m:r>
                      </m:den>
                    </m:f>
                  </m:oMath>
                </a14:m>
                <a:r>
                  <a:rPr lang="en-US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một phân số,</a:t>
                </a:r>
              </a:p>
              <a:p>
                <a:pPr>
                  <a:spcAft>
                    <a:spcPts val="1000"/>
                  </a:spcAft>
                </a:pPr>
                <a:r>
                  <a:rPr lang="en-US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		</a:t>
                </a:r>
                <a:r>
                  <a:rPr lang="nl-NL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en-US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tử số (tử), </a:t>
                </a:r>
                <a:r>
                  <a:rPr lang="nl-NL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en-US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mẫu số (mẫu) của phân số.</a:t>
                </a:r>
                <a:endParaRPr lang="vi-VN" sz="280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lvl="0">
                  <a:spcAft>
                    <a:spcPts val="1000"/>
                  </a:spcAft>
                  <a:defRPr/>
                </a:pPr>
                <a:r>
                  <a:rPr lang="nl-NL" sz="2800" b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 3</a:t>
                </a:r>
                <a:r>
                  <a:rPr lang="vi-VN" sz="2800" b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𝐚</m:t>
                    </m:r>
                    <m:r>
                      <a:rPr lang="vi-VN" sz="2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𝐛</m:t>
                    </m:r>
                    <m:r>
                      <a:rPr lang="vi-VN" sz="2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𝐙</m:t>
                    </m:r>
                  </m:oMath>
                </a14:m>
                <a:r>
                  <a:rPr lang="vi-VN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𝐛</m:t>
                    </m:r>
                    <m:r>
                      <a:rPr lang="vi-VN" sz="2800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≠</m:t>
                    </m:r>
                    <m:r>
                      <a:rPr lang="vi-VN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  <m:r>
                      <a:rPr lang="vi-VN" sz="2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</m:oMath>
                </a14:m>
                <a:r>
                  <a:rPr lang="en-US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a gọi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𝐚</m:t>
                        </m:r>
                      </m:num>
                      <m:den>
                        <m:r>
                          <a:rPr lang="en-US" sz="3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𝐛</m:t>
                        </m:r>
                      </m:den>
                    </m:f>
                  </m:oMath>
                </a14:m>
                <a:r>
                  <a:rPr lang="en-US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một phân số</a:t>
                </a:r>
                <a:r>
                  <a:rPr lang="vi-VN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endParaRPr lang="en-US" sz="2800" b="1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lvl="0">
                  <a:spcAft>
                    <a:spcPts val="1000"/>
                  </a:spcAft>
                  <a:defRPr/>
                </a:pPr>
                <a:r>
                  <a:rPr lang="en-US" sz="2800" b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a là tử số (tử), b là mẫu số (mẫu) của phân số.</a:t>
                </a:r>
                <a:endParaRPr lang="vi-VN" sz="280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spcAft>
                    <a:spcPts val="1000"/>
                  </a:spcAft>
                </a:pPr>
                <a:r>
                  <a:rPr lang="nl-NL" sz="2800" b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 4</a:t>
                </a:r>
                <a:r>
                  <a:rPr lang="vi-VN" sz="2800" b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</m:num>
                      <m:den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𝟒</m:t>
                        </m:r>
                      </m:den>
                    </m:f>
                  </m:oMath>
                </a14:m>
                <a:r>
                  <a:rPr lang="en-US" sz="2800" b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2800" b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 phân số ; </a:t>
                </a:r>
                <a:r>
                  <a:rPr lang="vi-VN" sz="2800" b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</m:num>
                      <m:den>
                        <m:r>
                          <a:rPr lang="en-US" sz="32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𝟒</m:t>
                        </m:r>
                      </m:den>
                    </m:f>
                  </m:oMath>
                </a14:m>
                <a:r>
                  <a:rPr lang="en-US" sz="2800" b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phân số.</a:t>
                </a:r>
                <a:endParaRPr lang="vi-VN" sz="28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endParaRPr lang="vi-VN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0924376-B4EB-12D2-4AEF-E5BB483CAB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" y="122457"/>
                <a:ext cx="9022080" cy="4898585"/>
              </a:xfrm>
              <a:prstGeom prst="rect">
                <a:avLst/>
              </a:prstGeom>
              <a:blipFill>
                <a:blip r:embed="rId2"/>
                <a:stretch>
                  <a:fillRect l="-135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6237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54">
            <a:extLst>
              <a:ext uri="{FF2B5EF4-FFF2-40B4-BE49-F238E27FC236}">
                <a16:creationId xmlns:a16="http://schemas.microsoft.com/office/drawing/2014/main" id="{36B67B32-88AD-0A84-4C54-6AACF251B8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" y="1814898"/>
            <a:ext cx="8263009" cy="523220"/>
          </a:xfrm>
          <a:prstGeom prst="rect">
            <a:avLst/>
          </a:prstGeom>
          <a:solidFill>
            <a:srgbClr val="FFFF00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, b </a:t>
            </a:r>
            <a:r>
              <a:rPr lang="en-US" sz="2800" b="1"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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 ≠ 0, 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ta gọi  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là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ố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trong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5" name="Rectangle 59">
            <a:extLst>
              <a:ext uri="{FF2B5EF4-FFF2-40B4-BE49-F238E27FC236}">
                <a16:creationId xmlns:a16="http://schemas.microsoft.com/office/drawing/2014/main" id="{40E580EB-F07B-3DBF-56DC-5899A1C21E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104" y="2554803"/>
            <a:ext cx="7330853" cy="523220"/>
          </a:xfrm>
          <a:prstGeom prst="rect">
            <a:avLst/>
          </a:prstGeom>
          <a:solidFill>
            <a:srgbClr val="FFFF00"/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b="1" i="1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i="1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5BF0AC7-2738-D0B6-9C40-6CB11E534FBA}"/>
              </a:ext>
            </a:extLst>
          </p:cNvPr>
          <p:cNvSpPr txBox="1"/>
          <p:nvPr/>
        </p:nvSpPr>
        <p:spPr>
          <a:xfrm>
            <a:off x="1057141" y="716280"/>
            <a:ext cx="62504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1. MỞ RỘNG KHÁI NIỆM PHÂN SỐ</a:t>
            </a:r>
            <a:endParaRPr lang="vi-V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00360F8-9031-5D91-1703-CBF21AAC0D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4270" y="3405378"/>
            <a:ext cx="723723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- Chẳng hạn                           là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8" name="Object 37">
            <a:extLst>
              <a:ext uri="{FF2B5EF4-FFF2-40B4-BE49-F238E27FC236}">
                <a16:creationId xmlns:a16="http://schemas.microsoft.com/office/drawing/2014/main" id="{16339CBF-6B83-A384-AC06-17CA074F0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560204"/>
              </p:ext>
            </p:extLst>
          </p:nvPr>
        </p:nvGraphicFramePr>
        <p:xfrm>
          <a:off x="4525318" y="3357905"/>
          <a:ext cx="821216" cy="73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480" imgH="393480" progId="Equation.DSMT4">
                  <p:embed/>
                </p:oleObj>
              </mc:Choice>
              <mc:Fallback>
                <p:oleObj name="Equation" r:id="rId2" imgW="393480" imgH="393480" progId="Equation.DSMT4">
                  <p:embed/>
                  <p:pic>
                    <p:nvPicPr>
                      <p:cNvPr id="1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318" y="3357905"/>
                        <a:ext cx="821216" cy="73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7">
            <a:extLst>
              <a:ext uri="{FF2B5EF4-FFF2-40B4-BE49-F238E27FC236}">
                <a16:creationId xmlns:a16="http://schemas.microsoft.com/office/drawing/2014/main" id="{224D5140-FCE9-2487-132D-7C8DE3EE6E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205653"/>
              </p:ext>
            </p:extLst>
          </p:nvPr>
        </p:nvGraphicFramePr>
        <p:xfrm>
          <a:off x="4112702" y="3357905"/>
          <a:ext cx="387655" cy="715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393480" progId="Equation.DSMT4">
                  <p:embed/>
                </p:oleObj>
              </mc:Choice>
              <mc:Fallback>
                <p:oleObj name="Equation" r:id="rId4" imgW="190440" imgH="393480" progId="Equation.DSMT4">
                  <p:embed/>
                  <p:pic>
                    <p:nvPicPr>
                      <p:cNvPr id="2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2702" y="3357905"/>
                        <a:ext cx="387655" cy="7159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7">
            <a:extLst>
              <a:ext uri="{FF2B5EF4-FFF2-40B4-BE49-F238E27FC236}">
                <a16:creationId xmlns:a16="http://schemas.microsoft.com/office/drawing/2014/main" id="{84E84B21-A66B-0E74-204A-E19704ACFC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763102"/>
              </p:ext>
            </p:extLst>
          </p:nvPr>
        </p:nvGraphicFramePr>
        <p:xfrm>
          <a:off x="3485314" y="3323774"/>
          <a:ext cx="601885" cy="750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60" imgH="393480" progId="Equation.DSMT4">
                  <p:embed/>
                </p:oleObj>
              </mc:Choice>
              <mc:Fallback>
                <p:oleObj name="Equation" r:id="rId6" imgW="279360" imgH="393480" progId="Equation.DSMT4">
                  <p:embed/>
                  <p:pic>
                    <p:nvPicPr>
                      <p:cNvPr id="21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314" y="3323774"/>
                        <a:ext cx="601885" cy="750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7">
            <a:extLst>
              <a:ext uri="{FF2B5EF4-FFF2-40B4-BE49-F238E27FC236}">
                <a16:creationId xmlns:a16="http://schemas.microsoft.com/office/drawing/2014/main" id="{545D86A6-E934-4555-58FB-137DC380CE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90477"/>
              </p:ext>
            </p:extLst>
          </p:nvPr>
        </p:nvGraphicFramePr>
        <p:xfrm>
          <a:off x="2945516" y="3326397"/>
          <a:ext cx="601885" cy="756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60" imgH="393480" progId="Equation.DSMT4">
                  <p:embed/>
                </p:oleObj>
              </mc:Choice>
              <mc:Fallback>
                <p:oleObj name="Equation" r:id="rId8" imgW="279360" imgH="393480" progId="Equation.DSMT4">
                  <p:embed/>
                  <p:pic>
                    <p:nvPicPr>
                      <p:cNvPr id="22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5516" y="3326397"/>
                        <a:ext cx="601885" cy="756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3331710-4244-50E0-5D05-07DD0B00A8AC}"/>
                  </a:ext>
                </a:extLst>
              </p:cNvPr>
              <p:cNvSpPr txBox="1"/>
              <p:nvPr/>
            </p:nvSpPr>
            <p:spPr>
              <a:xfrm>
                <a:off x="4509206" y="1656294"/>
                <a:ext cx="426720" cy="83631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2800" b="1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𝐚</m:t>
                          </m:r>
                        </m:num>
                        <m:den>
                          <m:r>
                            <a:rPr lang="en-US" sz="2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𝐛</m:t>
                          </m:r>
                        </m:den>
                      </m:f>
                    </m:oMath>
                  </m:oMathPara>
                </a14:m>
                <a:endParaRPr lang="vi-VN" sz="280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3331710-4244-50E0-5D05-07DD0B00A8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9206" y="1656294"/>
                <a:ext cx="426720" cy="83631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5957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17" grpId="0"/>
      <p:bldP spid="6" grpId="0"/>
      <p:bldP spid="3" grpId="0" animBg="1"/>
    </p:bldLst>
  </p:timing>
</p:sld>
</file>

<file path=ppt/theme/theme1.xml><?xml version="1.0" encoding="utf-8"?>
<a:theme xmlns:a="http://schemas.openxmlformats.org/drawingml/2006/main" name="Basis">
  <a:themeElements>
    <a:clrScheme name="Basis">
      <a:dk1>
        <a:srgbClr val="000000"/>
      </a:dk1>
      <a:lt1>
        <a:srgbClr val="FFFFFF"/>
      </a:lt1>
      <a:dk2>
        <a:srgbClr val="565349"/>
      </a:dk2>
      <a:lt2>
        <a:srgbClr val="DDDDDD"/>
      </a:lt2>
      <a:accent1>
        <a:srgbClr val="A6B727"/>
      </a:accent1>
      <a:accent2>
        <a:srgbClr val="DF5327"/>
      </a:accent2>
      <a:accent3>
        <a:srgbClr val="FE9E00"/>
      </a:accent3>
      <a:accent4>
        <a:srgbClr val="418AB3"/>
      </a:accent4>
      <a:accent5>
        <a:srgbClr val="D7D447"/>
      </a:accent5>
      <a:accent6>
        <a:srgbClr val="818183"/>
      </a:accent6>
      <a:hlink>
        <a:srgbClr val="F59E00"/>
      </a:hlink>
      <a:folHlink>
        <a:srgbClr val="B2B2B2"/>
      </a:folHlink>
    </a:clrScheme>
    <a:fontScheme name="Basis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is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90E45F77-AEFC-46EF-A7C1-5B338C297B02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asis</Template>
  <TotalTime>2041</TotalTime>
  <Words>1115</Words>
  <Application>Microsoft Office PowerPoint</Application>
  <PresentationFormat>On-screen Show (16:9)</PresentationFormat>
  <Paragraphs>179</Paragraphs>
  <Slides>2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7" baseType="lpstr">
      <vt:lpstr>Arial</vt:lpstr>
      <vt:lpstr>Corbel</vt:lpstr>
      <vt:lpstr>VNI-Times</vt:lpstr>
      <vt:lpstr>Times New Roman</vt:lpstr>
      <vt:lpstr>Cambria Math</vt:lpstr>
      <vt:lpstr>Verdana</vt:lpstr>
      <vt:lpstr>Basis</vt:lpstr>
      <vt:lpstr>Equation</vt:lpstr>
      <vt:lpstr>Cli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POWERPOINT ĐẸP</dc:title>
  <dc:creator>Administrator</dc:creator>
  <cp:lastModifiedBy>6A1 Nông Thanh Thảo</cp:lastModifiedBy>
  <cp:revision>127</cp:revision>
  <dcterms:modified xsi:type="dcterms:W3CDTF">2024-12-19T01:55:14Z</dcterms:modified>
</cp:coreProperties>
</file>